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  <w:r w:rsidRPr="00C20AF7">
        <w:rPr>
          <w:rFonts w:ascii="Times New Roman" w:hAnsi="Times New Roman"/>
          <w:b/>
          <w:sz w:val="28"/>
          <w:szCs w:val="28"/>
        </w:rPr>
        <w:t>УО «Полоцкий государственный университет»</w:t>
      </w: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right"/>
        <w:rPr>
          <w:rFonts w:ascii="Times New Roman" w:hAnsi="Times New Roman"/>
          <w:b/>
          <w:sz w:val="28"/>
          <w:szCs w:val="28"/>
        </w:rPr>
      </w:pPr>
      <w:r w:rsidRPr="00C20AF7">
        <w:rPr>
          <w:rFonts w:ascii="Times New Roman" w:hAnsi="Times New Roman"/>
          <w:b/>
          <w:sz w:val="28"/>
          <w:szCs w:val="28"/>
        </w:rPr>
        <w:t>Кафедра Геодезии и ГИС</w:t>
      </w: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CC310F" w:rsidP="005B4BDC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Лабораторная работа №2</w:t>
      </w:r>
    </w:p>
    <w:p w:rsidR="005B4BDC" w:rsidRPr="00C20AF7" w:rsidRDefault="00CC310F" w:rsidP="005B4BDC">
      <w:pPr>
        <w:jc w:val="center"/>
        <w:rPr>
          <w:rFonts w:ascii="Times New Roman" w:hAnsi="Times New Roman"/>
          <w:b/>
          <w:sz w:val="28"/>
          <w:szCs w:val="28"/>
        </w:rPr>
      </w:pPr>
      <w:r w:rsidRPr="00CC310F">
        <w:rPr>
          <w:rFonts w:ascii="Times New Roman" w:hAnsi="Times New Roman"/>
          <w:b/>
          <w:sz w:val="32"/>
          <w:szCs w:val="32"/>
        </w:rPr>
        <w:t>Аппроксимация линии</w:t>
      </w:r>
    </w:p>
    <w:p w:rsidR="005B4BDC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745020" w:rsidRDefault="005B4BDC" w:rsidP="005B4BDC">
      <w:pPr>
        <w:jc w:val="right"/>
        <w:rPr>
          <w:rFonts w:ascii="Times New Roman" w:hAnsi="Times New Roman"/>
          <w:b/>
          <w:sz w:val="28"/>
          <w:szCs w:val="28"/>
        </w:rPr>
      </w:pPr>
      <w:r w:rsidRPr="00C20AF7">
        <w:rPr>
          <w:rFonts w:ascii="Times New Roman" w:hAnsi="Times New Roman"/>
          <w:b/>
          <w:sz w:val="28"/>
          <w:szCs w:val="28"/>
        </w:rPr>
        <w:t>Выполнил</w:t>
      </w:r>
      <w:r w:rsidRPr="00745020">
        <w:rPr>
          <w:rFonts w:ascii="Times New Roman" w:hAnsi="Times New Roman"/>
          <w:b/>
          <w:sz w:val="28"/>
          <w:szCs w:val="28"/>
        </w:rPr>
        <w:t xml:space="preserve">: </w:t>
      </w:r>
      <w:r w:rsidRPr="00C20AF7">
        <w:rPr>
          <w:rFonts w:ascii="Times New Roman" w:hAnsi="Times New Roman"/>
          <w:b/>
          <w:sz w:val="28"/>
          <w:szCs w:val="28"/>
        </w:rPr>
        <w:t>ст</w:t>
      </w:r>
      <w:r w:rsidRPr="00745020">
        <w:rPr>
          <w:rFonts w:ascii="Times New Roman" w:hAnsi="Times New Roman"/>
          <w:b/>
          <w:sz w:val="28"/>
          <w:szCs w:val="28"/>
        </w:rPr>
        <w:t>.</w:t>
      </w:r>
      <w:r w:rsidRPr="00C20AF7">
        <w:rPr>
          <w:rFonts w:ascii="Times New Roman" w:hAnsi="Times New Roman"/>
          <w:b/>
          <w:sz w:val="28"/>
          <w:szCs w:val="28"/>
        </w:rPr>
        <w:t>гр</w:t>
      </w:r>
      <w:r w:rsidRPr="00745020">
        <w:rPr>
          <w:rFonts w:ascii="Times New Roman" w:hAnsi="Times New Roman"/>
          <w:b/>
          <w:sz w:val="28"/>
          <w:szCs w:val="28"/>
        </w:rPr>
        <w:t>. 16-</w:t>
      </w:r>
      <w:r w:rsidRPr="00C20AF7">
        <w:rPr>
          <w:rFonts w:ascii="Times New Roman" w:hAnsi="Times New Roman"/>
          <w:b/>
          <w:sz w:val="28"/>
          <w:szCs w:val="28"/>
        </w:rPr>
        <w:t>ГЕО</w:t>
      </w:r>
    </w:p>
    <w:p w:rsidR="005B4BDC" w:rsidRPr="00745020" w:rsidRDefault="00745020" w:rsidP="005B4BDC">
      <w:pPr>
        <w:jc w:val="righ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ысливец М.С.</w:t>
      </w:r>
    </w:p>
    <w:p w:rsidR="005B4BDC" w:rsidRPr="00C20AF7" w:rsidRDefault="005B4BDC" w:rsidP="005B4BDC">
      <w:pPr>
        <w:jc w:val="right"/>
        <w:rPr>
          <w:rFonts w:ascii="Times New Roman" w:hAnsi="Times New Roman"/>
          <w:b/>
          <w:sz w:val="28"/>
          <w:szCs w:val="28"/>
        </w:rPr>
      </w:pPr>
      <w:r w:rsidRPr="00C20AF7">
        <w:rPr>
          <w:rFonts w:ascii="Times New Roman" w:hAnsi="Times New Roman"/>
          <w:b/>
          <w:sz w:val="28"/>
          <w:szCs w:val="28"/>
        </w:rPr>
        <w:t>Проверил: Дегтярев А.М.</w:t>
      </w: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CC310F" w:rsidRDefault="00CC310F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CC310F" w:rsidRPr="00C20AF7" w:rsidRDefault="00CC310F" w:rsidP="005B4BDC">
      <w:pPr>
        <w:jc w:val="center"/>
        <w:rPr>
          <w:rFonts w:ascii="Times New Roman" w:hAnsi="Times New Roman"/>
          <w:b/>
          <w:sz w:val="28"/>
          <w:szCs w:val="28"/>
        </w:rPr>
      </w:pPr>
      <w:bookmarkStart w:id="0" w:name="_GoBack"/>
      <w:bookmarkEnd w:id="0"/>
    </w:p>
    <w:p w:rsidR="005B4BDC" w:rsidRPr="00C20AF7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</w:p>
    <w:p w:rsidR="005B4BDC" w:rsidRDefault="005B4BDC" w:rsidP="005B4BDC">
      <w:pPr>
        <w:jc w:val="center"/>
        <w:rPr>
          <w:rFonts w:ascii="Times New Roman" w:hAnsi="Times New Roman"/>
          <w:b/>
          <w:sz w:val="28"/>
          <w:szCs w:val="28"/>
        </w:rPr>
      </w:pPr>
      <w:r w:rsidRPr="00C20AF7">
        <w:rPr>
          <w:rFonts w:ascii="Times New Roman" w:hAnsi="Times New Roman"/>
          <w:b/>
          <w:sz w:val="28"/>
          <w:szCs w:val="28"/>
        </w:rPr>
        <w:t>Новопол</w:t>
      </w:r>
      <w:r>
        <w:rPr>
          <w:rFonts w:ascii="Times New Roman" w:hAnsi="Times New Roman"/>
          <w:b/>
          <w:sz w:val="28"/>
          <w:szCs w:val="28"/>
        </w:rPr>
        <w:t>оцк 20</w:t>
      </w:r>
      <w:r w:rsidRPr="00807B26">
        <w:rPr>
          <w:rFonts w:ascii="Times New Roman" w:hAnsi="Times New Roman"/>
          <w:b/>
          <w:sz w:val="28"/>
          <w:szCs w:val="28"/>
        </w:rPr>
        <w:t>20</w:t>
      </w:r>
      <w:r w:rsidRPr="00C20AF7">
        <w:rPr>
          <w:rFonts w:ascii="Times New Roman" w:hAnsi="Times New Roman"/>
          <w:b/>
          <w:sz w:val="28"/>
          <w:szCs w:val="28"/>
        </w:rPr>
        <w:t>г.</w:t>
      </w:r>
    </w:p>
    <w:p w:rsidR="006967D7" w:rsidRDefault="006967D7" w:rsidP="006967D7">
      <w:pPr>
        <w:ind w:left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Вариант: </w:t>
      </w:r>
      <w:r w:rsidRPr="007329B2">
        <w:rPr>
          <w:rFonts w:ascii="Times New Roman" w:hAnsi="Times New Roman"/>
          <w:sz w:val="28"/>
          <w:szCs w:val="28"/>
        </w:rPr>
        <w:t>6</w:t>
      </w:r>
    </w:p>
    <w:p w:rsid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>Получить исходные данные (</w:t>
      </w:r>
      <w:r w:rsidRPr="006967D7">
        <w:rPr>
          <w:rFonts w:ascii="Times New Roman" w:hAnsi="Times New Roman"/>
          <w:sz w:val="28"/>
          <w:lang w:val="en-US"/>
        </w:rPr>
        <w:t>x</w:t>
      </w:r>
      <w:r w:rsidRPr="006967D7">
        <w:rPr>
          <w:rFonts w:ascii="Times New Roman" w:hAnsi="Times New Roman"/>
          <w:sz w:val="28"/>
        </w:rPr>
        <w:t>,</w:t>
      </w:r>
      <w:r w:rsidRPr="006967D7">
        <w:rPr>
          <w:rFonts w:ascii="Times New Roman" w:hAnsi="Times New Roman"/>
          <w:sz w:val="28"/>
          <w:lang w:val="en-US"/>
        </w:rPr>
        <w:t>y</w:t>
      </w:r>
      <w:r w:rsidRPr="006967D7">
        <w:rPr>
          <w:rFonts w:ascii="Times New Roman" w:hAnsi="Times New Roman"/>
          <w:sz w:val="28"/>
        </w:rPr>
        <w:t>).</w:t>
      </w:r>
    </w:p>
    <w:p w:rsidR="006967D7" w:rsidRDefault="006967D7" w:rsidP="006967D7">
      <w:pPr>
        <w:ind w:left="720"/>
        <w:rPr>
          <w:rFonts w:ascii="Times New Roman" w:hAnsi="Times New Roman"/>
          <w:sz w:val="28"/>
          <w:szCs w:val="28"/>
        </w:rPr>
      </w:pPr>
      <w:r w:rsidRPr="007329B2">
        <w:rPr>
          <w:rFonts w:ascii="Times New Roman" w:hAnsi="Times New Roman"/>
          <w:position w:val="-6"/>
          <w:sz w:val="28"/>
          <w:szCs w:val="28"/>
        </w:rPr>
        <w:object w:dxaOrig="3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5pt;height:11.7pt" o:ole="">
            <v:imagedata r:id="rId5" o:title=""/>
          </v:shape>
          <o:OLEObject Type="Embed" ProgID="Equation.3" ShapeID="_x0000_i1025" DrawAspect="Content" ObjectID="_1648056610" r:id="rId6"/>
        </w:object>
      </w:r>
    </w:p>
    <w:p w:rsidR="006967D7" w:rsidRPr="007329B2" w:rsidRDefault="006967D7" w:rsidP="006967D7">
      <w:pPr>
        <w:jc w:val="center"/>
        <w:rPr>
          <w:lang w:val="en-US"/>
        </w:rPr>
      </w:pPr>
      <w:r>
        <w:rPr>
          <w:lang w:val="en-US"/>
        </w:rPr>
        <w:t>[147.028]</w:t>
      </w:r>
      <w:r>
        <w:rPr>
          <w:lang w:val="en-US"/>
        </w:rPr>
        <w:br/>
        <w:t>[169.612]</w:t>
      </w:r>
      <w:r>
        <w:rPr>
          <w:lang w:val="en-US"/>
        </w:rPr>
        <w:br/>
        <w:t>[192.014]</w:t>
      </w:r>
      <w:r>
        <w:rPr>
          <w:lang w:val="en-US"/>
        </w:rPr>
        <w:br/>
        <w:t>[214.806]</w:t>
      </w:r>
      <w:r>
        <w:rPr>
          <w:lang w:val="en-US"/>
        </w:rPr>
        <w:br/>
        <w:t>[237.363]</w:t>
      </w:r>
      <w:r>
        <w:rPr>
          <w:lang w:val="en-US"/>
        </w:rPr>
        <w:br/>
        <w:t>[259.914]</w:t>
      </w:r>
      <w:r>
        <w:rPr>
          <w:lang w:val="en-US"/>
        </w:rPr>
        <w:br/>
        <w:t>[282.637]</w:t>
      </w:r>
      <w:r>
        <w:rPr>
          <w:lang w:val="en-US"/>
        </w:rPr>
        <w:br/>
        <w:t>[305.291]</w:t>
      </w:r>
      <w:r>
        <w:rPr>
          <w:lang w:val="en-US"/>
        </w:rPr>
        <w:br/>
        <w:t>[328.057]</w:t>
      </w:r>
      <w:r>
        <w:rPr>
          <w:lang w:val="en-US"/>
        </w:rPr>
        <w:br/>
        <w:t>[350.607]</w:t>
      </w:r>
      <w:r>
        <w:rPr>
          <w:lang w:val="en-US"/>
        </w:rPr>
        <w:br/>
        <w:t>[372.965]</w:t>
      </w:r>
      <w:r>
        <w:rPr>
          <w:lang w:val="en-US"/>
        </w:rPr>
        <w:br/>
      </w:r>
    </w:p>
    <w:p w:rsidR="006967D7" w:rsidRDefault="006967D7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10"/>
          <w:sz w:val="28"/>
          <w:szCs w:val="28"/>
        </w:rPr>
        <w:object w:dxaOrig="400" w:dyaOrig="260">
          <v:shape id="_x0000_i1026" type="#_x0000_t75" style="width:20.1pt;height:13.4pt" o:ole="">
            <v:imagedata r:id="rId7" o:title=""/>
          </v:shape>
          <o:OLEObject Type="Embed" ProgID="Equation.3" ShapeID="_x0000_i1026" DrawAspect="Content" ObjectID="_1648056611" r:id="rId8"/>
        </w:object>
      </w:r>
    </w:p>
    <w:p w:rsidR="006967D7" w:rsidRPr="007329B2" w:rsidRDefault="006967D7" w:rsidP="006967D7">
      <w:pPr>
        <w:jc w:val="center"/>
        <w:rPr>
          <w:lang w:val="en-US"/>
        </w:rPr>
      </w:pPr>
      <w:r>
        <w:rPr>
          <w:lang w:val="en-US"/>
        </w:rPr>
        <w:t>[213.402]</w:t>
      </w:r>
      <w:r>
        <w:rPr>
          <w:lang w:val="en-US"/>
        </w:rPr>
        <w:br/>
        <w:t>[222.936]</w:t>
      </w:r>
      <w:r>
        <w:rPr>
          <w:lang w:val="en-US"/>
        </w:rPr>
        <w:br/>
        <w:t>[232.432]</w:t>
      </w:r>
      <w:r>
        <w:rPr>
          <w:lang w:val="en-US"/>
        </w:rPr>
        <w:br/>
        <w:t>[242.136]</w:t>
      </w:r>
      <w:r>
        <w:rPr>
          <w:lang w:val="en-US"/>
        </w:rPr>
        <w:br/>
        <w:t>[251.695]</w:t>
      </w:r>
      <w:r>
        <w:rPr>
          <w:lang w:val="en-US"/>
        </w:rPr>
        <w:br/>
        <w:t>[261.278]</w:t>
      </w:r>
      <w:r>
        <w:rPr>
          <w:lang w:val="en-US"/>
        </w:rPr>
        <w:br/>
        <w:t>[270.975]</w:t>
      </w:r>
      <w:r>
        <w:rPr>
          <w:lang w:val="en-US"/>
        </w:rPr>
        <w:br/>
        <w:t>[280.597]</w:t>
      </w:r>
      <w:r>
        <w:rPr>
          <w:lang w:val="en-US"/>
        </w:rPr>
        <w:br/>
        <w:t>[290.27]</w:t>
      </w:r>
      <w:r>
        <w:rPr>
          <w:lang w:val="en-US"/>
        </w:rPr>
        <w:br/>
        <w:t>[299.83]</w:t>
      </w:r>
      <w:r>
        <w:rPr>
          <w:lang w:val="en-US"/>
        </w:rPr>
        <w:br/>
        <w:t>[309.28]</w:t>
      </w:r>
      <w:r>
        <w:rPr>
          <w:lang w:val="en-US"/>
        </w:rPr>
        <w:br/>
      </w:r>
    </w:p>
    <w:p w:rsidR="006967D7" w:rsidRPr="006967D7" w:rsidRDefault="006967D7" w:rsidP="006967D7">
      <w:pPr>
        <w:ind w:left="720"/>
        <w:rPr>
          <w:rFonts w:ascii="Times New Roman" w:hAnsi="Times New Roman"/>
          <w:sz w:val="28"/>
          <w:lang w:val="en-US"/>
        </w:rPr>
      </w:pPr>
    </w:p>
    <w:p w:rsidR="009206C0" w:rsidRDefault="006967D7" w:rsidP="009206C0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bookmarkStart w:id="1" w:name="OLE_LINK2"/>
      <w:r w:rsidRPr="006967D7">
        <w:rPr>
          <w:rFonts w:ascii="Times New Roman" w:hAnsi="Times New Roman"/>
          <w:sz w:val="28"/>
        </w:rPr>
        <w:t xml:space="preserve">Выполнить приближение данных линией по МНК в натуральных величинах, получив элементы корректировки 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</w:rPr>
        <w:t xml:space="preserve"> и оценку качества в виде [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  <w:vertAlign w:val="superscript"/>
        </w:rPr>
        <w:t>2</w:t>
      </w:r>
      <w:r w:rsidRPr="006967D7">
        <w:rPr>
          <w:rFonts w:ascii="Times New Roman" w:hAnsi="Times New Roman"/>
          <w:sz w:val="28"/>
        </w:rPr>
        <w:t>].</w:t>
      </w:r>
    </w:p>
    <w:p w:rsidR="006967D7" w:rsidRPr="00BE5975" w:rsidRDefault="009206C0" w:rsidP="009206C0">
      <w:pPr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</w:t>
      </w:r>
      <w:r w:rsidR="006967D7" w:rsidRPr="00BE5975">
        <w:rPr>
          <w:rFonts w:ascii="Times New Roman" w:hAnsi="Times New Roman"/>
          <w:sz w:val="28"/>
          <w:szCs w:val="28"/>
        </w:rPr>
        <w:t>меем модель вида:</w:t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12"/>
          <w:sz w:val="28"/>
          <w:szCs w:val="28"/>
        </w:rPr>
        <w:object w:dxaOrig="2340" w:dyaOrig="400">
          <v:shape id="_x0000_i1027" type="#_x0000_t75" style="width:108.85pt;height:18.4pt" o:ole="">
            <v:imagedata r:id="rId9" o:title=""/>
          </v:shape>
          <o:OLEObject Type="Embed" ProgID="Equation.3" ShapeID="_x0000_i1027" DrawAspect="Content" ObjectID="_1648056612" r:id="rId10"/>
        </w:object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Которая решается следующим образом:</w:t>
      </w:r>
    </w:p>
    <w:p w:rsidR="006967D7" w:rsidRPr="006967D7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Составляем матрицу </w:t>
      </w:r>
      <w:r w:rsidRPr="00BE5975">
        <w:rPr>
          <w:rFonts w:ascii="Times New Roman" w:hAnsi="Times New Roman"/>
          <w:sz w:val="28"/>
          <w:szCs w:val="28"/>
          <w:lang w:val="en-US"/>
        </w:rPr>
        <w:t>X</w: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6967D7" w:rsidRDefault="006967D7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4"/>
          <w:sz w:val="28"/>
          <w:szCs w:val="28"/>
        </w:rPr>
        <w:object w:dxaOrig="480" w:dyaOrig="260">
          <v:shape id="_x0000_i1028" type="#_x0000_t75" style="width:24.3pt;height:12.55pt" o:ole="">
            <v:imagedata r:id="rId11" o:title=""/>
          </v:shape>
          <o:OLEObject Type="Embed" ProgID="Equation.3" ShapeID="_x0000_i1028" DrawAspect="Content" ObjectID="_1648056613" r:id="rId12"/>
        </w:object>
      </w:r>
    </w:p>
    <w:p w:rsidR="006967D7" w:rsidRPr="006967D7" w:rsidRDefault="006967D7" w:rsidP="006967D7">
      <w:pPr>
        <w:jc w:val="center"/>
      </w:pPr>
      <w:r w:rsidRPr="006967D7">
        <w:t>[147.028   1.   ]</w:t>
      </w:r>
      <w:r w:rsidRPr="006967D7">
        <w:br/>
        <w:t>[169.612   1.   ]</w:t>
      </w:r>
      <w:r w:rsidRPr="006967D7">
        <w:br/>
        <w:t>[192.014   1.   ]</w:t>
      </w:r>
      <w:r w:rsidRPr="006967D7">
        <w:br/>
        <w:t>[214.806   1.   ]</w:t>
      </w:r>
      <w:r w:rsidRPr="006967D7">
        <w:br/>
      </w:r>
      <w:r w:rsidRPr="006967D7">
        <w:lastRenderedPageBreak/>
        <w:t>[237.363   1.   ]</w:t>
      </w:r>
      <w:r w:rsidRPr="006967D7">
        <w:br/>
        <w:t>[259.914   1.   ]</w:t>
      </w:r>
      <w:r w:rsidRPr="006967D7">
        <w:br/>
        <w:t>[282.637   1.   ]</w:t>
      </w:r>
      <w:r w:rsidRPr="006967D7">
        <w:br/>
        <w:t>[305.291   1.   ]</w:t>
      </w:r>
      <w:r w:rsidRPr="006967D7">
        <w:br/>
        <w:t>[328.057   1.   ]</w:t>
      </w:r>
      <w:r w:rsidRPr="006967D7">
        <w:br/>
        <w:t>[350.607   1.   ]</w:t>
      </w:r>
      <w:r w:rsidRPr="006967D7">
        <w:br/>
        <w:t>[372.965   1.   ]</w:t>
      </w:r>
      <w:r w:rsidRPr="006967D7">
        <w:br/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Затем из матрицы </w:t>
      </w:r>
      <w:r w:rsidRPr="00BE5975">
        <w:rPr>
          <w:rFonts w:ascii="Times New Roman" w:hAnsi="Times New Roman"/>
          <w:sz w:val="28"/>
          <w:szCs w:val="28"/>
          <w:lang w:val="en-US"/>
        </w:rPr>
        <w:t>X</w:t>
      </w:r>
      <w:r w:rsidRPr="00BE5975">
        <w:rPr>
          <w:rFonts w:ascii="Times New Roman" w:hAnsi="Times New Roman"/>
          <w:sz w:val="28"/>
          <w:szCs w:val="28"/>
        </w:rPr>
        <w:t xml:space="preserve"> получаем матрицу </w:t>
      </w:r>
      <w:r w:rsidRPr="00BE5975">
        <w:rPr>
          <w:rFonts w:ascii="Times New Roman" w:hAnsi="Times New Roman"/>
          <w:sz w:val="28"/>
          <w:szCs w:val="28"/>
          <w:lang w:val="en-US"/>
        </w:rPr>
        <w:t>N</w: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6967D7" w:rsidRDefault="006967D7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8"/>
          <w:sz w:val="28"/>
          <w:szCs w:val="28"/>
          <w:lang w:val="en-US"/>
        </w:rPr>
        <w:object w:dxaOrig="1560" w:dyaOrig="380">
          <v:shape id="_x0000_i1029" type="#_x0000_t75" style="width:77.85pt;height:19.25pt" o:ole="">
            <v:imagedata r:id="rId13" o:title=""/>
          </v:shape>
          <o:OLEObject Type="Embed" ProgID="Equation.3" ShapeID="_x0000_i1029" DrawAspect="Content" ObjectID="_1648056614" r:id="rId14"/>
        </w:object>
      </w:r>
    </w:p>
    <w:p w:rsidR="006967D7" w:rsidRPr="006967D7" w:rsidRDefault="006967D7" w:rsidP="006967D7">
      <w:pPr>
        <w:jc w:val="center"/>
      </w:pPr>
      <w:r w:rsidRPr="006967D7">
        <w:t>[800028.761698   2860.294   ]</w:t>
      </w:r>
      <w:r w:rsidRPr="006967D7">
        <w:br/>
        <w:t>[2860.294   11.   ]</w:t>
      </w:r>
      <w:r w:rsidRPr="006967D7">
        <w:br/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Имея матрицы </w:t>
      </w:r>
      <w:r w:rsidRPr="00BE5975">
        <w:rPr>
          <w:rFonts w:ascii="Times New Roman" w:hAnsi="Times New Roman"/>
          <w:sz w:val="28"/>
          <w:szCs w:val="28"/>
          <w:lang w:val="en-US"/>
        </w:rPr>
        <w:t>X</w:t>
      </w:r>
      <w:r w:rsidRPr="00BE5975">
        <w:rPr>
          <w:rFonts w:ascii="Times New Roman" w:hAnsi="Times New Roman"/>
          <w:sz w:val="28"/>
          <w:szCs w:val="28"/>
        </w:rPr>
        <w:t xml:space="preserve"> и </w:t>
      </w:r>
      <w:r w:rsidRPr="00BE5975">
        <w:rPr>
          <w:rFonts w:ascii="Times New Roman" w:hAnsi="Times New Roman"/>
          <w:sz w:val="28"/>
          <w:szCs w:val="28"/>
          <w:lang w:val="en-US"/>
        </w:rPr>
        <w:t>y</w:t>
      </w:r>
      <w:r w:rsidRPr="00BE5975">
        <w:rPr>
          <w:rFonts w:ascii="Times New Roman" w:hAnsi="Times New Roman"/>
          <w:sz w:val="28"/>
          <w:szCs w:val="28"/>
        </w:rPr>
        <w:t xml:space="preserve"> получаем матрицу с:</w:t>
      </w:r>
    </w:p>
    <w:p w:rsidR="006967D7" w:rsidRDefault="00D37130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10"/>
          <w:sz w:val="28"/>
          <w:szCs w:val="28"/>
        </w:rPr>
        <w:object w:dxaOrig="1280" w:dyaOrig="400">
          <v:shape id="_x0000_i1030" type="#_x0000_t75" style="width:63.65pt;height:20.1pt" o:ole="">
            <v:imagedata r:id="rId15" o:title=""/>
          </v:shape>
          <o:OLEObject Type="Embed" ProgID="Equation.3" ShapeID="_x0000_i1030" DrawAspect="Content" ObjectID="_1648056615" r:id="rId16"/>
        </w:object>
      </w:r>
    </w:p>
    <w:p w:rsidR="006967D7" w:rsidRPr="006967D7" w:rsidRDefault="006967D7" w:rsidP="006967D7">
      <w:pPr>
        <w:jc w:val="center"/>
      </w:pPr>
      <w:r w:rsidRPr="006967D7">
        <w:t>[771433.561331]</w:t>
      </w:r>
      <w:r w:rsidRPr="006967D7">
        <w:br/>
        <w:t>[2874.831]</w:t>
      </w:r>
      <w:r w:rsidRPr="006967D7">
        <w:br/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Обратив матрицу </w:t>
      </w:r>
      <w:r w:rsidRPr="00BE5975">
        <w:rPr>
          <w:rFonts w:ascii="Times New Roman" w:hAnsi="Times New Roman"/>
          <w:sz w:val="28"/>
          <w:szCs w:val="28"/>
          <w:lang w:val="en-US"/>
        </w:rPr>
        <w:t>N</w:t>
      </w:r>
      <w:r w:rsidRPr="00BE5975">
        <w:rPr>
          <w:rFonts w:ascii="Times New Roman" w:hAnsi="Times New Roman"/>
          <w:sz w:val="28"/>
          <w:szCs w:val="28"/>
        </w:rPr>
        <w:t xml:space="preserve"> получим матрицу </w:t>
      </w:r>
      <w:r w:rsidRPr="00BE5975">
        <w:rPr>
          <w:rFonts w:ascii="Times New Roman" w:hAnsi="Times New Roman"/>
          <w:sz w:val="28"/>
          <w:szCs w:val="28"/>
          <w:lang w:val="en-US"/>
        </w:rPr>
        <w:t>Q</w: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6967D7" w:rsidRDefault="00D37130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10"/>
          <w:sz w:val="28"/>
          <w:szCs w:val="28"/>
        </w:rPr>
        <w:object w:dxaOrig="1160" w:dyaOrig="400">
          <v:shape id="_x0000_i1031" type="#_x0000_t75" style="width:57.75pt;height:20.1pt" o:ole="">
            <v:imagedata r:id="rId17" o:title=""/>
          </v:shape>
          <o:OLEObject Type="Embed" ProgID="Equation.3" ShapeID="_x0000_i1031" DrawAspect="Content" ObjectID="_1648056616" r:id="rId18"/>
        </w:object>
      </w:r>
    </w:p>
    <w:p w:rsidR="006967D7" w:rsidRPr="006967D7" w:rsidRDefault="006967D7" w:rsidP="006967D7">
      <w:pPr>
        <w:jc w:val="center"/>
      </w:pPr>
      <w:r w:rsidRPr="006967D7">
        <w:t>[ 1.77696041e-05 -4.62057201e-03]</w:t>
      </w:r>
      <w:r w:rsidRPr="006967D7">
        <w:br/>
        <w:t>[-0.00462057  1.29238131]</w:t>
      </w:r>
      <w:r w:rsidRPr="006967D7">
        <w:br/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Получим матрицу </w:t>
      </w:r>
      <w:r w:rsidRPr="00BE5975">
        <w:rPr>
          <w:rFonts w:ascii="Times New Roman" w:hAnsi="Times New Roman"/>
          <w:sz w:val="28"/>
          <w:szCs w:val="28"/>
          <w:lang w:val="en-US"/>
        </w:rPr>
        <w:t>k</w:t>
      </w:r>
      <w:r w:rsidRPr="00BE5975">
        <w:rPr>
          <w:rFonts w:ascii="Times New Roman" w:hAnsi="Times New Roman"/>
          <w:sz w:val="28"/>
          <w:szCs w:val="28"/>
        </w:rPr>
        <w:t xml:space="preserve"> имея значения </w:t>
      </w:r>
      <w:r w:rsidRPr="00BE5975">
        <w:rPr>
          <w:rFonts w:ascii="Times New Roman" w:hAnsi="Times New Roman"/>
          <w:sz w:val="28"/>
          <w:szCs w:val="28"/>
          <w:lang w:val="en-US"/>
        </w:rPr>
        <w:t>Q</w:t>
      </w:r>
      <w:r w:rsidRPr="00BE5975">
        <w:rPr>
          <w:rFonts w:ascii="Times New Roman" w:hAnsi="Times New Roman"/>
          <w:sz w:val="28"/>
          <w:szCs w:val="28"/>
        </w:rPr>
        <w:t xml:space="preserve"> и </w:t>
      </w:r>
      <w:r w:rsidRPr="00BE5975">
        <w:rPr>
          <w:rFonts w:ascii="Times New Roman" w:hAnsi="Times New Roman"/>
          <w:sz w:val="28"/>
          <w:szCs w:val="28"/>
          <w:lang w:val="en-US"/>
        </w:rPr>
        <w:t>c</w: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6967D7" w:rsidRDefault="00D37130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10"/>
          <w:sz w:val="28"/>
          <w:szCs w:val="28"/>
        </w:rPr>
        <w:object w:dxaOrig="1060" w:dyaOrig="320">
          <v:shape id="_x0000_i1032" type="#_x0000_t75" style="width:52.75pt;height:15.9pt" o:ole="">
            <v:imagedata r:id="rId19" o:title=""/>
          </v:shape>
          <o:OLEObject Type="Embed" ProgID="Equation.3" ShapeID="_x0000_i1032" DrawAspect="Content" ObjectID="_1648056617" r:id="rId20"/>
        </w:object>
      </w:r>
    </w:p>
    <w:p w:rsidR="006967D7" w:rsidRPr="006967D7" w:rsidRDefault="006967D7" w:rsidP="006967D7">
      <w:pPr>
        <w:jc w:val="center"/>
      </w:pPr>
      <w:r w:rsidRPr="006967D7">
        <w:t>[0.42470535]</w:t>
      </w:r>
      <w:r w:rsidRPr="006967D7">
        <w:br/>
        <w:t>[150.91352939]</w:t>
      </w:r>
      <w:r w:rsidRPr="006967D7">
        <w:br/>
      </w: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</w:p>
    <w:p w:rsidR="006967D7" w:rsidRPr="00BE5975" w:rsidRDefault="006967D7" w:rsidP="006967D7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В итоге получаем поправки </w:t>
      </w:r>
      <w:r w:rsidRPr="00BE5975">
        <w:rPr>
          <w:rFonts w:ascii="Times New Roman" w:hAnsi="Times New Roman"/>
          <w:sz w:val="28"/>
          <w:szCs w:val="28"/>
          <w:lang w:val="en-US"/>
        </w:rPr>
        <w:t>v</w: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6967D7" w:rsidRDefault="006967D7" w:rsidP="006967D7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10"/>
          <w:sz w:val="28"/>
          <w:szCs w:val="28"/>
        </w:rPr>
        <w:object w:dxaOrig="1400" w:dyaOrig="320">
          <v:shape id="_x0000_i1033" type="#_x0000_t75" style="width:87.05pt;height:19.25pt" o:ole="">
            <v:imagedata r:id="rId21" o:title=""/>
          </v:shape>
          <o:OLEObject Type="Embed" ProgID="Equation.3" ShapeID="_x0000_i1033" DrawAspect="Content" ObjectID="_1648056618" r:id="rId22"/>
        </w:object>
      </w:r>
    </w:p>
    <w:p w:rsidR="006967D7" w:rsidRPr="006967D7" w:rsidRDefault="006967D7" w:rsidP="006967D7">
      <w:pPr>
        <w:jc w:val="center"/>
      </w:pPr>
      <w:r w:rsidRPr="006967D7">
        <w:t>[-0.04489178]</w:t>
      </w:r>
      <w:r w:rsidRPr="006967D7">
        <w:br/>
        <w:t>[0.01265395]</w:t>
      </w:r>
      <w:r w:rsidRPr="006967D7">
        <w:br/>
        <w:t>[0.03090329]</w:t>
      </w:r>
      <w:r w:rsidRPr="006967D7">
        <w:br/>
      </w:r>
      <w:r w:rsidRPr="006967D7">
        <w:lastRenderedPageBreak/>
        <w:t>[0.00678773]</w:t>
      </w:r>
      <w:r w:rsidRPr="006967D7">
        <w:br/>
        <w:t>[0.02786641]</w:t>
      </w:r>
      <w:r w:rsidRPr="006967D7">
        <w:br/>
        <w:t>[0.02239685]</w:t>
      </w:r>
      <w:r w:rsidRPr="006967D7">
        <w:br/>
        <w:t>[-0.02402338]</w:t>
      </w:r>
      <w:r w:rsidRPr="006967D7">
        <w:br/>
        <w:t>[-0.02474829]</w:t>
      </w:r>
      <w:r w:rsidRPr="006967D7">
        <w:br/>
        <w:t>[-0.02890619]</w:t>
      </w:r>
      <w:r w:rsidRPr="006967D7">
        <w:br/>
        <w:t>[-0.01180045]</w:t>
      </w:r>
      <w:r w:rsidRPr="006967D7">
        <w:br/>
        <w:t>[0.03376186]</w:t>
      </w:r>
      <w:r w:rsidRPr="006967D7">
        <w:br/>
      </w:r>
    </w:p>
    <w:p w:rsidR="006967D7" w:rsidRPr="00D37130" w:rsidRDefault="00D37130" w:rsidP="006967D7">
      <w:pPr>
        <w:ind w:left="720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12"/>
          <w:sz w:val="28"/>
          <w:szCs w:val="28"/>
          <w:lang w:val="en-US"/>
        </w:rPr>
        <w:object w:dxaOrig="1120" w:dyaOrig="420">
          <v:shape id="_x0000_i1034" type="#_x0000_t75" style="width:56.1pt;height:20.95pt" o:ole="">
            <v:imagedata r:id="rId23" o:title=""/>
          </v:shape>
          <o:OLEObject Type="Embed" ProgID="Equation.3" ShapeID="_x0000_i1034" DrawAspect="Content" ObjectID="_1648056619" r:id="rId24"/>
        </w:object>
      </w:r>
    </w:p>
    <w:p w:rsidR="006967D7" w:rsidRPr="006967D7" w:rsidRDefault="006967D7" w:rsidP="006967D7">
      <w:pPr>
        <w:jc w:val="center"/>
      </w:pPr>
      <w:r w:rsidRPr="006967D7">
        <w:t>[0.00775892]</w:t>
      </w:r>
      <w:r w:rsidRPr="006967D7">
        <w:br/>
      </w:r>
    </w:p>
    <w:p w:rsidR="006967D7" w:rsidRPr="006967D7" w:rsidRDefault="006967D7" w:rsidP="00D37130">
      <w:pPr>
        <w:rPr>
          <w:rFonts w:ascii="Times New Roman" w:hAnsi="Times New Roman"/>
          <w:sz w:val="28"/>
        </w:rPr>
      </w:pPr>
    </w:p>
    <w:bookmarkEnd w:id="1"/>
    <w:p w:rsid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 xml:space="preserve">Выполнить приближение данных линией по МНК в центрированных величинах, получив элементы корректировки 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</w:rPr>
        <w:t xml:space="preserve"> и оценку качества в виде [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  <w:vertAlign w:val="superscript"/>
        </w:rPr>
        <w:t>2</w:t>
      </w:r>
      <w:r w:rsidRPr="006967D7">
        <w:rPr>
          <w:rFonts w:ascii="Times New Roman" w:hAnsi="Times New Roman"/>
          <w:sz w:val="28"/>
        </w:rPr>
        <w:t>].</w:t>
      </w:r>
    </w:p>
    <w:p w:rsidR="00D37130" w:rsidRPr="002B3BF7" w:rsidRDefault="00D37130" w:rsidP="00D37130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решении в центрированных величинах составляют матрицу плана А = </w:t>
      </w:r>
      <w:r w:rsidRPr="002B3BF7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  <w:lang w:val="en-US"/>
        </w:rPr>
        <w:t>x</w:t>
      </w:r>
      <w:r w:rsidRPr="002B3B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y</w:t>
      </w:r>
      <w:r w:rsidRPr="002B3BF7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и из неё обычным способом получают ковариационную матрицу </w:t>
      </w:r>
      <w:r>
        <w:rPr>
          <w:rFonts w:ascii="Times New Roman" w:hAnsi="Times New Roman"/>
          <w:sz w:val="28"/>
          <w:szCs w:val="28"/>
          <w:lang w:val="en-US"/>
        </w:rPr>
        <w:t>S</w:t>
      </w:r>
    </w:p>
    <w:p w:rsidR="00FD320A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2B3BF7">
        <w:rPr>
          <w:rFonts w:ascii="Times New Roman" w:hAnsi="Times New Roman"/>
          <w:position w:val="-38"/>
          <w:sz w:val="28"/>
          <w:szCs w:val="28"/>
        </w:rPr>
        <w:object w:dxaOrig="1780" w:dyaOrig="900">
          <v:shape id="_x0000_i1035" type="#_x0000_t75" style="width:97.1pt;height:47.7pt" o:ole="">
            <v:imagedata r:id="rId25" o:title=""/>
          </v:shape>
          <o:OLEObject Type="Embed" ProgID="Equation.3" ShapeID="_x0000_i1035" DrawAspect="Content" ObjectID="_1648056620" r:id="rId26"/>
        </w:object>
      </w:r>
      <w:r w:rsidR="00D37130">
        <w:rPr>
          <w:rFonts w:ascii="Times New Roman" w:hAnsi="Times New Roman"/>
          <w:sz w:val="28"/>
          <w:szCs w:val="28"/>
          <w:lang w:val="en-US"/>
        </w:rPr>
        <w:t>=</w:t>
      </w:r>
    </w:p>
    <w:p w:rsidR="00D37130" w:rsidRDefault="00FD320A" w:rsidP="00FD320A">
      <w:pPr>
        <w:jc w:val="center"/>
      </w:pPr>
      <w:r w:rsidRPr="006967D7">
        <w:t>[257.73361325   0.        ]</w:t>
      </w:r>
      <w:r w:rsidRPr="006967D7">
        <w:br/>
        <w:t>[0.         0.08107569]</w:t>
      </w:r>
      <w:r w:rsidRPr="006967D7">
        <w:br/>
      </w:r>
    </w:p>
    <w:p w:rsidR="00FD320A" w:rsidRPr="00FD320A" w:rsidRDefault="00FD320A" w:rsidP="00FD320A">
      <w:pPr>
        <w:jc w:val="center"/>
      </w:pPr>
    </w:p>
    <w:p w:rsidR="00D37130" w:rsidRDefault="00D37130" w:rsidP="00D37130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коэффициенты модели будут</w:t>
      </w:r>
    </w:p>
    <w:p w:rsidR="00FD320A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D37130">
        <w:rPr>
          <w:rFonts w:ascii="Times New Roman" w:hAnsi="Times New Roman"/>
          <w:position w:val="-30"/>
          <w:sz w:val="28"/>
          <w:szCs w:val="28"/>
          <w:lang w:val="en-US"/>
        </w:rPr>
        <w:object w:dxaOrig="980" w:dyaOrig="720">
          <v:shape id="_x0000_i1036" type="#_x0000_t75" style="width:67pt;height:48.55pt" o:ole="">
            <v:imagedata r:id="rId27" o:title=""/>
          </v:shape>
          <o:OLEObject Type="Embed" ProgID="Equation.3" ShapeID="_x0000_i1036" DrawAspect="Content" ObjectID="_1648056621" r:id="rId28"/>
        </w:object>
      </w:r>
    </w:p>
    <w:p w:rsidR="00FD320A" w:rsidRPr="006967D7" w:rsidRDefault="00FD320A" w:rsidP="00FD320A">
      <w:pPr>
        <w:jc w:val="center"/>
      </w:pPr>
      <w:r w:rsidRPr="006967D7">
        <w:t>[0.42470535]</w:t>
      </w:r>
      <w:r w:rsidRPr="006967D7">
        <w:br/>
      </w:r>
    </w:p>
    <w:p w:rsidR="00D37130" w:rsidRDefault="00D37130" w:rsidP="00D37130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FD320A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FD320A">
        <w:rPr>
          <w:rFonts w:ascii="Times New Roman" w:hAnsi="Times New Roman"/>
          <w:position w:val="-10"/>
          <w:sz w:val="28"/>
          <w:szCs w:val="28"/>
          <w:lang w:val="en-US"/>
        </w:rPr>
        <w:object w:dxaOrig="1219" w:dyaOrig="380">
          <v:shape id="_x0000_i1037" type="#_x0000_t75" style="width:84.55pt;height:25.95pt" o:ole="">
            <v:imagedata r:id="rId29" o:title=""/>
          </v:shape>
          <o:OLEObject Type="Embed" ProgID="Equation.3" ShapeID="_x0000_i1037" DrawAspect="Content" ObjectID="_1648056622" r:id="rId30"/>
        </w:object>
      </w:r>
    </w:p>
    <w:p w:rsidR="00FD320A" w:rsidRPr="00FD320A" w:rsidRDefault="00FD320A" w:rsidP="00FD320A">
      <w:pPr>
        <w:jc w:val="center"/>
      </w:pPr>
      <w:r w:rsidRPr="006967D7">
        <w:t>[150.91352939]</w:t>
      </w:r>
      <w:r w:rsidRPr="006967D7">
        <w:br/>
      </w:r>
    </w:p>
    <w:p w:rsidR="00FD320A" w:rsidRPr="00BE5975" w:rsidRDefault="00FD320A" w:rsidP="00FD320A">
      <w:pPr>
        <w:spacing w:after="0" w:line="360" w:lineRule="auto"/>
        <w:ind w:right="-1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Pr="00BE5975">
        <w:rPr>
          <w:rFonts w:ascii="Times New Roman" w:hAnsi="Times New Roman"/>
          <w:sz w:val="28"/>
          <w:szCs w:val="28"/>
        </w:rPr>
        <w:t xml:space="preserve">олучаем поправки </w:t>
      </w:r>
      <w:r w:rsidRPr="00BE5975">
        <w:rPr>
          <w:rFonts w:ascii="Times New Roman" w:hAnsi="Times New Roman"/>
          <w:sz w:val="28"/>
          <w:szCs w:val="28"/>
          <w:lang w:val="en-US"/>
        </w:rPr>
        <w:t>v</w: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FD320A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6967D7">
        <w:rPr>
          <w:rFonts w:ascii="Times New Roman" w:hAnsi="Times New Roman"/>
          <w:position w:val="-10"/>
          <w:sz w:val="28"/>
          <w:szCs w:val="28"/>
        </w:rPr>
        <w:object w:dxaOrig="1540" w:dyaOrig="320">
          <v:shape id="_x0000_i1038" type="#_x0000_t75" style="width:95.45pt;height:19.25pt" o:ole="">
            <v:imagedata r:id="rId31" o:title=""/>
          </v:shape>
          <o:OLEObject Type="Embed" ProgID="Equation.3" ShapeID="_x0000_i1038" DrawAspect="Content" ObjectID="_1648056623" r:id="rId32"/>
        </w:object>
      </w:r>
    </w:p>
    <w:p w:rsidR="00FD320A" w:rsidRPr="006967D7" w:rsidRDefault="00FD320A" w:rsidP="00FD320A">
      <w:pPr>
        <w:jc w:val="center"/>
      </w:pPr>
      <w:r w:rsidRPr="006967D7">
        <w:lastRenderedPageBreak/>
        <w:t>[-0.04489178]</w:t>
      </w:r>
      <w:r w:rsidRPr="006967D7">
        <w:br/>
        <w:t>[0.01265395]</w:t>
      </w:r>
      <w:r w:rsidRPr="006967D7">
        <w:br/>
        <w:t>[0.03090329]</w:t>
      </w:r>
      <w:r w:rsidRPr="006967D7">
        <w:br/>
        <w:t>[0.00678773]</w:t>
      </w:r>
      <w:r w:rsidRPr="006967D7">
        <w:br/>
        <w:t>[0.02786641]</w:t>
      </w:r>
      <w:r w:rsidRPr="006967D7">
        <w:br/>
        <w:t>[0.02239685]</w:t>
      </w:r>
      <w:r w:rsidRPr="006967D7">
        <w:br/>
        <w:t>[-0.02402338]</w:t>
      </w:r>
      <w:r w:rsidRPr="006967D7">
        <w:br/>
        <w:t>[-0.02474829]</w:t>
      </w:r>
      <w:r w:rsidRPr="006967D7">
        <w:br/>
        <w:t>[-0.02890619]</w:t>
      </w:r>
      <w:r w:rsidRPr="006967D7">
        <w:br/>
        <w:t>[-0.01180045]</w:t>
      </w:r>
      <w:r w:rsidRPr="006967D7">
        <w:br/>
        <w:t>[0.03376186]</w:t>
      </w:r>
      <w:r w:rsidRPr="006967D7">
        <w:br/>
      </w:r>
    </w:p>
    <w:p w:rsidR="00FD320A" w:rsidRPr="00D37130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FD320A">
        <w:rPr>
          <w:rFonts w:ascii="Times New Roman" w:hAnsi="Times New Roman"/>
          <w:position w:val="-10"/>
          <w:sz w:val="28"/>
          <w:szCs w:val="28"/>
          <w:lang w:val="en-US"/>
        </w:rPr>
        <w:object w:dxaOrig="1100" w:dyaOrig="400">
          <v:shape id="_x0000_i1039" type="#_x0000_t75" style="width:54.4pt;height:19.25pt" o:ole="">
            <v:imagedata r:id="rId33" o:title=""/>
          </v:shape>
          <o:OLEObject Type="Embed" ProgID="Equation.3" ShapeID="_x0000_i1039" DrawAspect="Content" ObjectID="_1648056624" r:id="rId34"/>
        </w:object>
      </w:r>
    </w:p>
    <w:p w:rsidR="00FD320A" w:rsidRPr="006967D7" w:rsidRDefault="00FD320A" w:rsidP="00FD320A">
      <w:pPr>
        <w:jc w:val="center"/>
      </w:pPr>
      <w:r w:rsidRPr="006967D7">
        <w:t>[0.00775892]</w:t>
      </w:r>
      <w:r w:rsidRPr="006967D7">
        <w:br/>
      </w:r>
    </w:p>
    <w:p w:rsidR="00D37130" w:rsidRPr="006967D7" w:rsidRDefault="00D37130" w:rsidP="00D37130">
      <w:pPr>
        <w:ind w:left="720"/>
        <w:rPr>
          <w:rFonts w:ascii="Times New Roman" w:hAnsi="Times New Roman"/>
          <w:sz w:val="28"/>
        </w:rPr>
      </w:pPr>
    </w:p>
    <w:p w:rsid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 xml:space="preserve">Выполнить приближение данных линией по МНК в натуральных величинах, используя фиксацию в точке, получив элементы корректировки 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</w:rPr>
        <w:t xml:space="preserve"> и оценку качества в виде [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  <w:vertAlign w:val="superscript"/>
        </w:rPr>
        <w:t>2</w:t>
      </w:r>
      <w:r w:rsidRPr="006967D7">
        <w:rPr>
          <w:rFonts w:ascii="Times New Roman" w:hAnsi="Times New Roman"/>
          <w:sz w:val="28"/>
        </w:rPr>
        <w:t>].</w:t>
      </w:r>
    </w:p>
    <w:p w:rsidR="00FD320A" w:rsidRPr="00BE5975" w:rsidRDefault="00FD320A" w:rsidP="00FD320A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Также для сглаживания линии прямой на плоскости можно использовать метод наименьших квадратов с фиксацией линии,</w:t>
      </w:r>
      <w:r w:rsidRPr="00BE5975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BE5975">
        <w:rPr>
          <w:rFonts w:ascii="Times New Roman" w:hAnsi="Times New Roman"/>
          <w:sz w:val="28"/>
          <w:szCs w:val="28"/>
        </w:rPr>
        <w:t>при котором имеем модель вида:</w:t>
      </w:r>
    </w:p>
    <w:p w:rsidR="00FD320A" w:rsidRPr="00BE5975" w:rsidRDefault="00FD320A" w:rsidP="00FD320A">
      <w:pPr>
        <w:spacing w:after="0" w:line="360" w:lineRule="auto"/>
        <w:ind w:right="-1" w:firstLine="851"/>
        <w:jc w:val="center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32"/>
          <w:sz w:val="28"/>
          <w:szCs w:val="28"/>
        </w:rPr>
        <w:object w:dxaOrig="2600" w:dyaOrig="940">
          <v:shape id="_x0000_i1040" type="#_x0000_t75" style="width:120.55pt;height:44.35pt" o:ole="">
            <v:imagedata r:id="rId35" o:title=""/>
          </v:shape>
          <o:OLEObject Type="Embed" ProgID="Equation.3" ShapeID="_x0000_i1040" DrawAspect="Content" ObjectID="_1648056625" r:id="rId36"/>
        </w:object>
      </w:r>
    </w:p>
    <w:p w:rsidR="00FD320A" w:rsidRPr="00BE5975" w:rsidRDefault="00FD320A" w:rsidP="00FD320A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Данная модель будет решаться следующим образом:</w:t>
      </w:r>
    </w:p>
    <w:p w:rsidR="00FD320A" w:rsidRDefault="00FD320A" w:rsidP="00FD320A">
      <w:pPr>
        <w:spacing w:after="0" w:line="360" w:lineRule="auto"/>
        <w:ind w:right="-1" w:firstLine="851"/>
        <w:jc w:val="center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12"/>
          <w:sz w:val="28"/>
          <w:szCs w:val="28"/>
        </w:rPr>
        <w:object w:dxaOrig="1080" w:dyaOrig="380">
          <v:shape id="_x0000_i1041" type="#_x0000_t75" style="width:53.6pt;height:18.4pt" o:ole="">
            <v:imagedata r:id="rId37" o:title=""/>
          </v:shape>
          <o:OLEObject Type="Embed" ProgID="Equation.3" ShapeID="_x0000_i1041" DrawAspect="Content" ObjectID="_1648056626" r:id="rId38"/>
        </w:object>
      </w:r>
    </w:p>
    <w:p w:rsidR="00FD320A" w:rsidRDefault="00567024" w:rsidP="00FD320A">
      <w:pPr>
        <w:spacing w:after="0" w:line="360" w:lineRule="auto"/>
        <w:ind w:right="-1" w:firstLine="851"/>
        <w:jc w:val="center"/>
        <w:rPr>
          <w:rFonts w:ascii="Times New Roman" w:hAnsi="Times New Roman"/>
          <w:sz w:val="28"/>
          <w:szCs w:val="28"/>
          <w:lang w:val="en-US"/>
        </w:rPr>
      </w:pPr>
      <w:r w:rsidRPr="00567024">
        <w:rPr>
          <w:rFonts w:ascii="Times New Roman" w:hAnsi="Times New Roman"/>
          <w:position w:val="-36"/>
          <w:sz w:val="28"/>
          <w:szCs w:val="28"/>
          <w:lang w:val="en-US"/>
        </w:rPr>
        <w:object w:dxaOrig="2700" w:dyaOrig="840">
          <v:shape id="_x0000_i1042" type="#_x0000_t75" style="width:135.65pt;height:42.7pt" o:ole="">
            <v:imagedata r:id="rId39" o:title=""/>
          </v:shape>
          <o:OLEObject Type="Embed" ProgID="Equation.3" ShapeID="_x0000_i1042" DrawAspect="Content" ObjectID="_1648056627" r:id="rId40"/>
        </w:object>
      </w:r>
    </w:p>
    <w:p w:rsidR="00FD320A" w:rsidRPr="00BE5975" w:rsidRDefault="00FD320A" w:rsidP="00FD320A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В качестве точки через которую должна проходить линия возьмем координаты 5 точки.</w:t>
      </w:r>
    </w:p>
    <w:p w:rsidR="00FD320A" w:rsidRPr="00FD320A" w:rsidRDefault="00FD320A" w:rsidP="00FD320A">
      <w:pPr>
        <w:spacing w:after="0" w:line="360" w:lineRule="auto"/>
        <w:ind w:right="-1" w:firstLine="851"/>
        <w:jc w:val="both"/>
      </w:pPr>
      <w:r w:rsidRPr="00BE5975">
        <w:rPr>
          <w:rFonts w:ascii="Times New Roman" w:hAnsi="Times New Roman"/>
          <w:sz w:val="28"/>
          <w:szCs w:val="28"/>
        </w:rPr>
        <w:t>То ес</w:t>
      </w:r>
      <w:r>
        <w:rPr>
          <w:rFonts w:ascii="Times New Roman" w:hAnsi="Times New Roman"/>
          <w:sz w:val="28"/>
          <w:szCs w:val="28"/>
        </w:rPr>
        <w:t xml:space="preserve">ть </w:t>
      </w:r>
      <w:r w:rsidRPr="00FD320A">
        <w:rPr>
          <w:rFonts w:ascii="Times New Roman" w:hAnsi="Times New Roman"/>
          <w:color w:val="FF0000"/>
          <w:position w:val="-12"/>
          <w:sz w:val="28"/>
          <w:szCs w:val="28"/>
        </w:rPr>
        <w:object w:dxaOrig="520" w:dyaOrig="320">
          <v:shape id="_x0000_i1043" type="#_x0000_t75" style="width:25.95pt;height:16.75pt" o:ole="">
            <v:imagedata r:id="rId41" o:title=""/>
          </v:shape>
          <o:OLEObject Type="Embed" ProgID="Equation.3" ShapeID="_x0000_i1043" DrawAspect="Content" ObjectID="_1648056628" r:id="rId42"/>
        </w:object>
      </w:r>
      <w:r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FD320A">
        <w:rPr>
          <w:rFonts w:ascii="Times New Roman" w:hAnsi="Times New Roman"/>
          <w:sz w:val="28"/>
        </w:rPr>
        <w:t>[237.363]</w:t>
      </w:r>
      <w:r w:rsidRPr="00FD320A">
        <w:rPr>
          <w:rFonts w:ascii="Times New Roman" w:hAnsi="Times New Roman"/>
          <w:sz w:val="28"/>
        </w:rPr>
        <w:br/>
      </w:r>
      <w:r w:rsidRPr="00FD320A">
        <w:rPr>
          <w:sz w:val="28"/>
        </w:rPr>
        <w:t xml:space="preserve">  </w:t>
      </w:r>
      <w:r w:rsidRPr="00FD320A">
        <w:rPr>
          <w:rFonts w:ascii="Times New Roman" w:hAnsi="Times New Roman"/>
          <w:sz w:val="28"/>
        </w:rPr>
        <w:t>и</w:t>
      </w:r>
      <w:r>
        <w:t xml:space="preserve"> </w:t>
      </w:r>
      <w:r w:rsidRPr="00FD320A">
        <w:rPr>
          <w:rFonts w:ascii="Times New Roman" w:hAnsi="Times New Roman"/>
          <w:color w:val="FF0000"/>
          <w:position w:val="-14"/>
          <w:sz w:val="28"/>
          <w:szCs w:val="28"/>
        </w:rPr>
        <w:object w:dxaOrig="540" w:dyaOrig="360">
          <v:shape id="_x0000_i1044" type="#_x0000_t75" style="width:26.8pt;height:18.4pt" o:ole="">
            <v:imagedata r:id="rId43" o:title=""/>
          </v:shape>
          <o:OLEObject Type="Embed" ProgID="Equation.3" ShapeID="_x0000_i1044" DrawAspect="Content" ObjectID="_1648056629" r:id="rId44"/>
        </w:object>
      </w:r>
      <w:r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FD320A">
        <w:rPr>
          <w:rFonts w:ascii="Times New Roman" w:hAnsi="Times New Roman"/>
          <w:sz w:val="28"/>
        </w:rPr>
        <w:t>[251.695]</w:t>
      </w:r>
      <w:r w:rsidRPr="00FD320A">
        <w:rPr>
          <w:rFonts w:ascii="Times New Roman" w:hAnsi="Times New Roman"/>
          <w:sz w:val="28"/>
        </w:rPr>
        <w:br/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Составляем матрицу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79">
          <v:shape id="_x0000_i1045" type="#_x0000_t75" style="width:16.75pt;height:20.95pt" o:ole="">
            <v:imagedata r:id="rId45" o:title=""/>
          </v:shape>
          <o:OLEObject Type="Embed" ProgID="Equation.3" ShapeID="_x0000_i1045" DrawAspect="Content" ObjectID="_1648056630" r:id="rId46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FD320A" w:rsidRPr="00D37130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12"/>
          <w:sz w:val="28"/>
          <w:szCs w:val="28"/>
          <w:lang w:val="en-US"/>
        </w:rPr>
        <w:object w:dxaOrig="1280" w:dyaOrig="380">
          <v:shape id="_x0000_i1046" type="#_x0000_t75" style="width:73.65pt;height:21.75pt" o:ole="">
            <v:imagedata r:id="rId47" o:title=""/>
          </v:shape>
          <o:OLEObject Type="Embed" ProgID="Equation.3" ShapeID="_x0000_i1046" DrawAspect="Content" ObjectID="_1648056631" r:id="rId48"/>
        </w:object>
      </w:r>
      <w:r>
        <w:rPr>
          <w:rFonts w:ascii="Times New Roman" w:hAnsi="Times New Roman"/>
          <w:sz w:val="28"/>
          <w:szCs w:val="28"/>
        </w:rPr>
        <w:t>=</w:t>
      </w:r>
    </w:p>
    <w:p w:rsidR="00FD320A" w:rsidRPr="006967D7" w:rsidRDefault="00FD320A" w:rsidP="00FD320A">
      <w:pPr>
        <w:jc w:val="center"/>
      </w:pPr>
      <w:r w:rsidRPr="006967D7">
        <w:t>[0.04132483]</w:t>
      </w:r>
      <w:r w:rsidRPr="006967D7">
        <w:br/>
        <w:t>[-0.01164292]</w:t>
      </w:r>
      <w:r w:rsidRPr="006967D7">
        <w:br/>
        <w:t>[-0.02844117]</w:t>
      </w:r>
      <w:r w:rsidRPr="006967D7">
        <w:br/>
        <w:t>[-0.00624555]</w:t>
      </w:r>
      <w:r w:rsidRPr="006967D7">
        <w:br/>
        <w:t>[-0.025648]</w:t>
      </w:r>
      <w:r w:rsidRPr="006967D7">
        <w:br/>
        <w:t>[-0.02061469]</w:t>
      </w:r>
      <w:r w:rsidRPr="006967D7">
        <w:br/>
        <w:t>[0.02211077]</w:t>
      </w:r>
      <w:r w:rsidRPr="006967D7">
        <w:br/>
        <w:t>[0.02277696]</w:t>
      </w:r>
      <w:r w:rsidRPr="006967D7">
        <w:br/>
        <w:t>[0.02660297]</w:t>
      </w:r>
      <w:r w:rsidRPr="006967D7">
        <w:br/>
        <w:t>[0.01085733]</w:t>
      </w:r>
      <w:r w:rsidRPr="006967D7">
        <w:br/>
        <w:t>[-0.03108054]</w:t>
      </w:r>
      <w:r w:rsidRPr="006967D7">
        <w:br/>
      </w:r>
    </w:p>
    <w:p w:rsidR="00567024" w:rsidRPr="00567024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Получаем матрицу</w:t>
      </w:r>
      <w:r w:rsidRPr="00BE5975">
        <w:rPr>
          <w:rFonts w:ascii="Times New Roman" w:hAnsi="Times New Roman"/>
          <w:position w:val="-14"/>
          <w:sz w:val="28"/>
          <w:szCs w:val="28"/>
        </w:rPr>
        <w:object w:dxaOrig="400" w:dyaOrig="360">
          <v:shape id="_x0000_i1047" type="#_x0000_t75" style="width:20.1pt;height:18.4pt" o:ole="">
            <v:imagedata r:id="rId49" o:title=""/>
          </v:shape>
          <o:OLEObject Type="Embed" ProgID="Equation.3" ShapeID="_x0000_i1047" DrawAspect="Content" ObjectID="_1648056632" r:id="rId50"/>
        </w:object>
      </w:r>
      <w:r w:rsidRPr="00567024">
        <w:rPr>
          <w:rFonts w:ascii="Times New Roman" w:hAnsi="Times New Roman"/>
          <w:sz w:val="28"/>
          <w:szCs w:val="28"/>
        </w:rPr>
        <w:t>:</w:t>
      </w:r>
    </w:p>
    <w:p w:rsidR="00FD320A" w:rsidRPr="00D37130" w:rsidRDefault="00567024" w:rsidP="00FD320A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34"/>
          <w:sz w:val="28"/>
          <w:szCs w:val="28"/>
          <w:lang w:val="en-US"/>
        </w:rPr>
        <w:object w:dxaOrig="1640" w:dyaOrig="800">
          <v:shape id="_x0000_i1048" type="#_x0000_t75" style="width:87.9pt;height:42.7pt" o:ole="">
            <v:imagedata r:id="rId51" o:title=""/>
          </v:shape>
          <o:OLEObject Type="Embed" ProgID="Equation.3" ShapeID="_x0000_i1048" DrawAspect="Content" ObjectID="_1648056633" r:id="rId52"/>
        </w:object>
      </w:r>
      <w:r w:rsidRPr="00567024">
        <w:rPr>
          <w:rFonts w:ascii="Times New Roman" w:hAnsi="Times New Roman"/>
          <w:sz w:val="28"/>
          <w:szCs w:val="28"/>
        </w:rPr>
        <w:t xml:space="preserve"> </w:t>
      </w:r>
      <w:r w:rsidR="00FD320A">
        <w:rPr>
          <w:rFonts w:ascii="Times New Roman" w:hAnsi="Times New Roman"/>
          <w:sz w:val="28"/>
          <w:szCs w:val="28"/>
        </w:rPr>
        <w:t>=</w:t>
      </w:r>
    </w:p>
    <w:p w:rsidR="00FD320A" w:rsidRDefault="00FD320A" w:rsidP="00FD320A">
      <w:pPr>
        <w:jc w:val="center"/>
      </w:pPr>
      <w:r w:rsidRPr="006967D7">
        <w:t>[8.00028762e+05 2.86029400e+03 2.37363000e+02]</w:t>
      </w:r>
      <w:r w:rsidRPr="006967D7">
        <w:br/>
        <w:t>[2.860294e+03 1.100000e+01 1.000000e+00]</w:t>
      </w:r>
      <w:r w:rsidRPr="006967D7">
        <w:br/>
        <w:t>[237.363   1.      0.   ]</w:t>
      </w:r>
      <w:r w:rsidRPr="006967D7">
        <w:br/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Имея значения </w:t>
      </w:r>
      <w:r w:rsidRPr="00567024">
        <w:rPr>
          <w:rFonts w:ascii="Times New Roman" w:hAnsi="Times New Roman"/>
          <w:position w:val="-6"/>
          <w:sz w:val="28"/>
          <w:szCs w:val="28"/>
        </w:rPr>
        <w:object w:dxaOrig="180" w:dyaOrig="220">
          <v:shape id="_x0000_i1049" type="#_x0000_t75" style="width:9.2pt;height:10.9pt" o:ole="">
            <v:imagedata r:id="rId53" o:title=""/>
          </v:shape>
          <o:OLEObject Type="Embed" ProgID="Equation.3" ShapeID="_x0000_i1049" DrawAspect="Content" ObjectID="_1648056634" r:id="rId54"/>
        </w:object>
      </w:r>
      <w:r w:rsidRPr="00BE5975">
        <w:rPr>
          <w:rFonts w:ascii="Times New Roman" w:hAnsi="Times New Roman"/>
          <w:sz w:val="28"/>
          <w:szCs w:val="28"/>
        </w:rPr>
        <w:t xml:space="preserve"> и </w:t>
      </w:r>
      <w:r w:rsidRPr="00BE5975">
        <w:rPr>
          <w:rFonts w:ascii="Times New Roman" w:hAnsi="Times New Roman"/>
          <w:position w:val="-16"/>
          <w:sz w:val="28"/>
          <w:szCs w:val="28"/>
        </w:rPr>
        <w:object w:dxaOrig="380" w:dyaOrig="420">
          <v:shape id="_x0000_i1050" type="#_x0000_t75" style="width:19.25pt;height:20.95pt" o:ole="">
            <v:imagedata r:id="rId55" o:title=""/>
          </v:shape>
          <o:OLEObject Type="Embed" ProgID="Equation.3" ShapeID="_x0000_i1050" DrawAspect="Content" ObjectID="_1648056635" r:id="rId56"/>
        </w:object>
      </w:r>
      <w:r w:rsidRPr="00BE5975">
        <w:rPr>
          <w:rFonts w:ascii="Times New Roman" w:hAnsi="Times New Roman"/>
          <w:sz w:val="28"/>
          <w:szCs w:val="28"/>
        </w:rPr>
        <w:t xml:space="preserve"> составляем матрицу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160" w:dyaOrig="300">
          <v:shape id="_x0000_i1051" type="#_x0000_t75" style="width:7.55pt;height:15.05pt" o:ole="">
            <v:imagedata r:id="rId57" o:title=""/>
          </v:shape>
          <o:OLEObject Type="Embed" ProgID="Equation.3" ShapeID="_x0000_i1051" DrawAspect="Content" ObjectID="_1648056636" r:id="rId58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567024" w:rsidRPr="00D37130" w:rsidRDefault="00567024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32"/>
          <w:sz w:val="28"/>
          <w:szCs w:val="28"/>
          <w:lang w:val="en-US"/>
        </w:rPr>
        <w:object w:dxaOrig="1040" w:dyaOrig="760">
          <v:shape id="_x0000_i1052" type="#_x0000_t75" style="width:59.45pt;height:43.55pt" o:ole="">
            <v:imagedata r:id="rId59" o:title=""/>
          </v:shape>
          <o:OLEObject Type="Embed" ProgID="Equation.3" ShapeID="_x0000_i1052" DrawAspect="Content" ObjectID="_1648056637" r:id="rId60"/>
        </w:object>
      </w:r>
    </w:p>
    <w:p w:rsidR="00567024" w:rsidRDefault="00567024" w:rsidP="00567024">
      <w:pPr>
        <w:jc w:val="center"/>
      </w:pPr>
      <w:r w:rsidRPr="006967D7">
        <w:t>[771433.561331]</w:t>
      </w:r>
      <w:r w:rsidRPr="006967D7">
        <w:br/>
        <w:t>[2874.831]</w:t>
      </w:r>
      <w:r w:rsidRPr="006967D7">
        <w:br/>
        <w:t>[251.695]</w:t>
      </w:r>
      <w:r w:rsidRPr="006967D7">
        <w:br/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  <w:lang w:val="en-US"/>
        </w:rPr>
      </w:pPr>
      <w:r w:rsidRPr="00BE5975">
        <w:rPr>
          <w:rFonts w:ascii="Times New Roman" w:hAnsi="Times New Roman"/>
          <w:sz w:val="28"/>
          <w:szCs w:val="28"/>
        </w:rPr>
        <w:t>Затем получаем матрицу</w:t>
      </w:r>
      <w:r w:rsidRPr="00BE597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300" w:dyaOrig="300">
          <v:shape id="_x0000_i1053" type="#_x0000_t75" style="width:15.05pt;height:15.05pt" o:ole="">
            <v:imagedata r:id="rId61" o:title=""/>
          </v:shape>
          <o:OLEObject Type="Embed" ProgID="Equation.3" ShapeID="_x0000_i1053" DrawAspect="Content" ObjectID="_1648056638" r:id="rId62"/>
        </w:object>
      </w:r>
      <w:r w:rsidRPr="00BE5975">
        <w:rPr>
          <w:rFonts w:ascii="Times New Roman" w:hAnsi="Times New Roman"/>
          <w:sz w:val="28"/>
          <w:szCs w:val="28"/>
          <w:lang w:val="en-US"/>
        </w:rPr>
        <w:t>:</w:t>
      </w:r>
    </w:p>
    <w:p w:rsidR="00567024" w:rsidRPr="00D37130" w:rsidRDefault="00567024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10"/>
          <w:sz w:val="28"/>
          <w:szCs w:val="28"/>
          <w:lang w:val="en-US"/>
        </w:rPr>
        <w:object w:dxaOrig="1200" w:dyaOrig="380">
          <v:shape id="_x0000_i1054" type="#_x0000_t75" style="width:68.65pt;height:21.75pt" o:ole="">
            <v:imagedata r:id="rId63" o:title=""/>
          </v:shape>
          <o:OLEObject Type="Embed" ProgID="Equation.3" ShapeID="_x0000_i1054" DrawAspect="Content" ObjectID="_1648056639" r:id="rId64"/>
        </w:object>
      </w:r>
    </w:p>
    <w:p w:rsidR="00567024" w:rsidRDefault="00567024" w:rsidP="00567024">
      <w:pPr>
        <w:jc w:val="center"/>
      </w:pPr>
      <w:r w:rsidRPr="006967D7">
        <w:t>[0.42481754]</w:t>
      </w:r>
      <w:r w:rsidRPr="006967D7">
        <w:br/>
        <w:t>[150.85903457]</w:t>
      </w:r>
      <w:r w:rsidRPr="006967D7">
        <w:br/>
        <w:t>[0.2785628]</w:t>
      </w:r>
      <w:r w:rsidRPr="006967D7">
        <w:br/>
      </w:r>
    </w:p>
    <w:p w:rsidR="00567024" w:rsidRPr="009206C0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Вычленяем из матрицы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300" w:dyaOrig="300">
          <v:shape id="_x0000_i1055" type="#_x0000_t75" style="width:15.05pt;height:15.05pt" o:ole="">
            <v:imagedata r:id="rId65" o:title=""/>
          </v:shape>
          <o:OLEObject Type="Embed" ProgID="Equation.3" ShapeID="_x0000_i1055" DrawAspect="Content" ObjectID="_1648056640" r:id="rId66"/>
        </w:object>
      </w:r>
      <w:r w:rsidRPr="009206C0">
        <w:rPr>
          <w:rFonts w:ascii="Times New Roman" w:hAnsi="Times New Roman"/>
          <w:sz w:val="28"/>
          <w:szCs w:val="28"/>
        </w:rPr>
        <w:t xml:space="preserve"> </w:t>
      </w:r>
      <w:r w:rsidRPr="00BE5975">
        <w:rPr>
          <w:rFonts w:ascii="Times New Roman" w:hAnsi="Times New Roman"/>
          <w:sz w:val="28"/>
          <w:szCs w:val="28"/>
        </w:rPr>
        <w:t xml:space="preserve">матрицу </w:t>
      </w:r>
      <w:r w:rsidRPr="00BE5975">
        <w:rPr>
          <w:rFonts w:ascii="Times New Roman" w:hAnsi="Times New Roman"/>
          <w:position w:val="-8"/>
          <w:sz w:val="28"/>
          <w:szCs w:val="28"/>
        </w:rPr>
        <w:object w:dxaOrig="279" w:dyaOrig="420">
          <v:shape id="_x0000_i1056" type="#_x0000_t75" style="width:14.25pt;height:20.95pt" o:ole="">
            <v:imagedata r:id="rId67" o:title=""/>
          </v:shape>
          <o:OLEObject Type="Embed" ProgID="Equation.3" ShapeID="_x0000_i1056" DrawAspect="Content" ObjectID="_1648056641" r:id="rId68"/>
        </w:object>
      </w:r>
      <w:r w:rsidRPr="009206C0">
        <w:rPr>
          <w:rFonts w:ascii="Times New Roman" w:hAnsi="Times New Roman"/>
          <w:sz w:val="28"/>
          <w:szCs w:val="28"/>
        </w:rPr>
        <w:t>:</w:t>
      </w:r>
    </w:p>
    <w:p w:rsidR="00567024" w:rsidRPr="00D37130" w:rsidRDefault="00567024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6"/>
          <w:sz w:val="28"/>
          <w:szCs w:val="28"/>
          <w:lang w:val="en-US"/>
        </w:rPr>
        <w:object w:dxaOrig="400" w:dyaOrig="279">
          <v:shape id="_x0000_i1057" type="#_x0000_t75" style="width:22.6pt;height:15.9pt" o:ole="">
            <v:imagedata r:id="rId69" o:title=""/>
          </v:shape>
          <o:OLEObject Type="Embed" ProgID="Equation.3" ShapeID="_x0000_i1057" DrawAspect="Content" ObjectID="_1648056642" r:id="rId70"/>
        </w:object>
      </w:r>
    </w:p>
    <w:p w:rsidR="00567024" w:rsidRPr="006967D7" w:rsidRDefault="00567024" w:rsidP="00567024">
      <w:pPr>
        <w:jc w:val="center"/>
      </w:pPr>
      <w:r w:rsidRPr="006967D7">
        <w:t>[0.42481754]</w:t>
      </w:r>
      <w:r w:rsidRPr="006967D7">
        <w:br/>
        <w:t>[150.85903457]</w:t>
      </w:r>
      <w:r w:rsidRPr="006967D7">
        <w:br/>
      </w:r>
    </w:p>
    <w:p w:rsidR="00FD320A" w:rsidRPr="00FD320A" w:rsidRDefault="00FD320A" w:rsidP="00FD320A">
      <w:pPr>
        <w:spacing w:after="0" w:line="360" w:lineRule="auto"/>
        <w:ind w:right="-1" w:firstLine="851"/>
        <w:rPr>
          <w:rFonts w:ascii="Times New Roman" w:hAnsi="Times New Roman"/>
          <w:sz w:val="28"/>
          <w:szCs w:val="28"/>
        </w:rPr>
      </w:pP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В итоге находим поправки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00" w:dyaOrig="240">
          <v:shape id="_x0000_i1058" type="#_x0000_t75" style="width:10.05pt;height:11.7pt" o:ole="">
            <v:imagedata r:id="rId71" o:title=""/>
          </v:shape>
          <o:OLEObject Type="Embed" ProgID="Equation.3" ShapeID="_x0000_i1058" DrawAspect="Content" ObjectID="_1648056643" r:id="rId72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FD320A" w:rsidRPr="00D37130" w:rsidRDefault="00FD320A" w:rsidP="00FD320A">
      <w:pPr>
        <w:ind w:left="720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12"/>
          <w:sz w:val="28"/>
          <w:szCs w:val="28"/>
        </w:rPr>
        <w:object w:dxaOrig="1480" w:dyaOrig="460">
          <v:shape id="_x0000_i1059" type="#_x0000_t75" style="width:86.25pt;height:26.8pt" o:ole="">
            <v:imagedata r:id="rId73" o:title=""/>
          </v:shape>
          <o:OLEObject Type="Embed" ProgID="Equation.3" ShapeID="_x0000_i1059" DrawAspect="Content" ObjectID="_1648056644" r:id="rId74"/>
        </w:object>
      </w:r>
      <w:r>
        <w:rPr>
          <w:rFonts w:ascii="Times New Roman" w:hAnsi="Times New Roman"/>
          <w:sz w:val="28"/>
          <w:szCs w:val="28"/>
        </w:rPr>
        <w:t>=</w:t>
      </w:r>
    </w:p>
    <w:p w:rsidR="00FD320A" w:rsidRDefault="00FD320A" w:rsidP="00FD320A">
      <w:pPr>
        <w:jc w:val="center"/>
      </w:pPr>
      <w:r w:rsidRPr="006967D7">
        <w:t>[-0.08289235]</w:t>
      </w:r>
      <w:r w:rsidRPr="006967D7">
        <w:br/>
        <w:t>[-0.02281306]</w:t>
      </w:r>
      <w:r w:rsidRPr="006967D7">
        <w:br/>
        <w:t>[-0.00205056]</w:t>
      </w:r>
      <w:r w:rsidRPr="006967D7">
        <w:br/>
        <w:t>[-0.02360922]</w:t>
      </w:r>
      <w:r w:rsidRPr="006967D7">
        <w:br/>
        <w:t>[4.54747351e-13]</w:t>
      </w:r>
      <w:r w:rsidRPr="006967D7">
        <w:br/>
        <w:t>[-0.00293969]</w:t>
      </w:r>
      <w:r w:rsidRPr="006967D7">
        <w:br/>
        <w:t>[-0.04681076]</w:t>
      </w:r>
      <w:r w:rsidRPr="006967D7">
        <w:br/>
        <w:t>[-0.04499423]</w:t>
      </w:r>
      <w:r w:rsidRPr="006967D7">
        <w:br/>
        <w:t>[-0.04659815]</w:t>
      </w:r>
      <w:r w:rsidRPr="006967D7">
        <w:br/>
        <w:t>[-0.02696265]</w:t>
      </w:r>
      <w:r w:rsidRPr="006967D7">
        <w:br/>
        <w:t>[0.02110788]</w:t>
      </w:r>
      <w:r w:rsidRPr="006967D7">
        <w:br/>
      </w:r>
    </w:p>
    <w:p w:rsidR="00567024" w:rsidRPr="00D37130" w:rsidRDefault="00567024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12"/>
          <w:sz w:val="28"/>
          <w:szCs w:val="28"/>
          <w:lang w:val="en-US"/>
        </w:rPr>
        <w:object w:dxaOrig="1080" w:dyaOrig="420">
          <v:shape id="_x0000_i1060" type="#_x0000_t75" style="width:53.6pt;height:20.95pt" o:ole="">
            <v:imagedata r:id="rId75" o:title=""/>
          </v:shape>
          <o:OLEObject Type="Embed" ProgID="Equation.3" ShapeID="_x0000_i1060" DrawAspect="Content" ObjectID="_1648056645" r:id="rId76"/>
        </w:object>
      </w:r>
    </w:p>
    <w:p w:rsidR="00567024" w:rsidRPr="006967D7" w:rsidRDefault="00567024" w:rsidP="00567024">
      <w:pPr>
        <w:jc w:val="center"/>
      </w:pPr>
      <w:r w:rsidRPr="006967D7">
        <w:t>[0.01552146]</w:t>
      </w:r>
      <w:r w:rsidRPr="006967D7">
        <w:br/>
      </w:r>
    </w:p>
    <w:p w:rsidR="00FD320A" w:rsidRPr="006967D7" w:rsidRDefault="00FD320A" w:rsidP="00567024">
      <w:pPr>
        <w:rPr>
          <w:rFonts w:ascii="Times New Roman" w:hAnsi="Times New Roman"/>
          <w:sz w:val="28"/>
        </w:rPr>
      </w:pPr>
    </w:p>
    <w:p w:rsid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 xml:space="preserve">Выполнить приближение данных линией по МНК в натуральных величинах, используя заданную ориентировку, получив элементы корректировки 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</w:rPr>
        <w:t xml:space="preserve"> и оценку качества в виде [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  <w:vertAlign w:val="superscript"/>
        </w:rPr>
        <w:t>2</w:t>
      </w:r>
      <w:r w:rsidRPr="006967D7">
        <w:rPr>
          <w:rFonts w:ascii="Times New Roman" w:hAnsi="Times New Roman"/>
          <w:sz w:val="28"/>
        </w:rPr>
        <w:t>].</w:t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При этом имеем модель вида:</w:t>
      </w:r>
    </w:p>
    <w:p w:rsidR="00567024" w:rsidRPr="00BE5975" w:rsidRDefault="00567024" w:rsidP="00567024">
      <w:pPr>
        <w:spacing w:after="0" w:line="360" w:lineRule="auto"/>
        <w:ind w:right="-1" w:firstLine="851"/>
        <w:jc w:val="center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28"/>
          <w:sz w:val="28"/>
          <w:szCs w:val="28"/>
        </w:rPr>
        <w:object w:dxaOrig="2380" w:dyaOrig="880">
          <v:shape id="_x0000_i1061" type="#_x0000_t75" style="width:110.5pt;height:41pt" o:ole="">
            <v:imagedata r:id="rId77" o:title=""/>
          </v:shape>
          <o:OLEObject Type="Embed" ProgID="Equation.3" ShapeID="_x0000_i1061" DrawAspect="Content" ObjectID="_1648056646" r:id="rId78"/>
        </w:object>
      </w:r>
    </w:p>
    <w:p w:rsidR="00567024" w:rsidRPr="00BE5975" w:rsidRDefault="00567024" w:rsidP="00567024">
      <w:pPr>
        <w:spacing w:after="0" w:line="360" w:lineRule="auto"/>
        <w:ind w:right="-1" w:firstLine="851"/>
        <w:jc w:val="center"/>
        <w:rPr>
          <w:rFonts w:ascii="Times New Roman" w:hAnsi="Times New Roman"/>
          <w:sz w:val="28"/>
          <w:szCs w:val="28"/>
          <w:lang w:val="en-US"/>
        </w:rPr>
      </w:pPr>
      <w:r w:rsidRPr="00BE5975">
        <w:rPr>
          <w:rFonts w:ascii="Times New Roman" w:hAnsi="Times New Roman"/>
          <w:position w:val="-12"/>
          <w:sz w:val="28"/>
          <w:szCs w:val="28"/>
        </w:rPr>
        <w:object w:dxaOrig="1560" w:dyaOrig="360">
          <v:shape id="_x0000_i1062" type="#_x0000_t75" style="width:92.95pt;height:20.95pt" o:ole="">
            <v:imagedata r:id="rId79" o:title=""/>
          </v:shape>
          <o:OLEObject Type="Embed" ProgID="Equation.3" ShapeID="_x0000_i1062" DrawAspect="Content" ObjectID="_1648056647" r:id="rId80"/>
        </w:object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Которая решается следующим образом:</w:t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Находим коэффициент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63" type="#_x0000_t75" style="width:10.9pt;height:11.7pt" o:ole="">
            <v:imagedata r:id="rId81" o:title=""/>
          </v:shape>
          <o:OLEObject Type="Embed" ProgID="Equation.3" ShapeID="_x0000_i1063" DrawAspect="Content" ObjectID="_1648056648" r:id="rId82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567024" w:rsidRPr="00D37130" w:rsidRDefault="00567024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10"/>
          <w:sz w:val="28"/>
          <w:szCs w:val="28"/>
          <w:lang w:val="en-US"/>
        </w:rPr>
        <w:object w:dxaOrig="2380" w:dyaOrig="340">
          <v:shape id="_x0000_i1064" type="#_x0000_t75" style="width:136.45pt;height:19.25pt" o:ole="">
            <v:imagedata r:id="rId83" o:title=""/>
          </v:shape>
          <o:OLEObject Type="Embed" ProgID="Equation.3" ShapeID="_x0000_i1064" DrawAspect="Content" ObjectID="_1648056649" r:id="rId84"/>
        </w:object>
      </w:r>
    </w:p>
    <w:p w:rsidR="00567024" w:rsidRPr="006967D7" w:rsidRDefault="00567024" w:rsidP="00567024">
      <w:pPr>
        <w:jc w:val="center"/>
      </w:pPr>
      <w:r w:rsidRPr="006967D7">
        <w:t>[0.42473397]</w:t>
      </w:r>
      <w:r w:rsidRPr="006967D7">
        <w:br/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Далее вычисляем значения коэффициента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00" w:dyaOrig="300">
          <v:shape id="_x0000_i1065" type="#_x0000_t75" style="width:10.05pt;height:15.05pt" o:ole="">
            <v:imagedata r:id="rId85" o:title=""/>
          </v:shape>
          <o:OLEObject Type="Embed" ProgID="Equation.3" ShapeID="_x0000_i1065" DrawAspect="Content" ObjectID="_1648056650" r:id="rId86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567024" w:rsidRPr="00D37130" w:rsidRDefault="00567024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10"/>
          <w:sz w:val="28"/>
          <w:szCs w:val="28"/>
          <w:lang w:val="en-US"/>
        </w:rPr>
        <w:object w:dxaOrig="1219" w:dyaOrig="380">
          <v:shape id="_x0000_i1066" type="#_x0000_t75" style="width:61.1pt;height:19.25pt" o:ole="">
            <v:imagedata r:id="rId87" o:title=""/>
          </v:shape>
          <o:OLEObject Type="Embed" ProgID="Equation.3" ShapeID="_x0000_i1066" DrawAspect="Content" ObjectID="_1648056651" r:id="rId88"/>
        </w:object>
      </w:r>
    </w:p>
    <w:p w:rsidR="00567024" w:rsidRPr="00567024" w:rsidRDefault="00567024" w:rsidP="00567024">
      <w:pPr>
        <w:jc w:val="center"/>
      </w:pPr>
      <w:r w:rsidRPr="006967D7">
        <w:t>[150.90608905]</w:t>
      </w:r>
      <w:r w:rsidRPr="006967D7">
        <w:br/>
      </w:r>
    </w:p>
    <w:p w:rsidR="00567024" w:rsidRPr="00BE5975" w:rsidRDefault="00567024" w:rsidP="00567024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lastRenderedPageBreak/>
        <w:t xml:space="preserve">В итоге зная значения коэффициентов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67" type="#_x0000_t75" style="width:10.9pt;height:11.7pt" o:ole="">
            <v:imagedata r:id="rId89" o:title=""/>
          </v:shape>
          <o:OLEObject Type="Embed" ProgID="Equation.3" ShapeID="_x0000_i1067" DrawAspect="Content" ObjectID="_1648056652" r:id="rId90"/>
        </w:object>
      </w:r>
      <w:r w:rsidRPr="00BE5975">
        <w:rPr>
          <w:rFonts w:ascii="Times New Roman" w:hAnsi="Times New Roman"/>
          <w:sz w:val="28"/>
          <w:szCs w:val="28"/>
        </w:rPr>
        <w:t xml:space="preserve"> и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00" w:dyaOrig="300">
          <v:shape id="_x0000_i1068" type="#_x0000_t75" style="width:10.05pt;height:15.05pt" o:ole="">
            <v:imagedata r:id="rId91" o:title=""/>
          </v:shape>
          <o:OLEObject Type="Embed" ProgID="Equation.3" ShapeID="_x0000_i1068" DrawAspect="Content" ObjectID="_1648056653" r:id="rId92"/>
        </w:object>
      </w:r>
      <w:r w:rsidRPr="00BE5975">
        <w:rPr>
          <w:rFonts w:ascii="Times New Roman" w:hAnsi="Times New Roman"/>
          <w:sz w:val="28"/>
          <w:szCs w:val="28"/>
        </w:rPr>
        <w:t xml:space="preserve">находим поправки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00" w:dyaOrig="240">
          <v:shape id="_x0000_i1069" type="#_x0000_t75" style="width:10.05pt;height:11.7pt" o:ole="">
            <v:imagedata r:id="rId93" o:title=""/>
          </v:shape>
          <o:OLEObject Type="Embed" ProgID="Equation.3" ShapeID="_x0000_i1069" DrawAspect="Content" ObjectID="_1648056654" r:id="rId94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567024" w:rsidRPr="00D37130" w:rsidRDefault="00B415B3" w:rsidP="00567024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10"/>
          <w:sz w:val="28"/>
          <w:szCs w:val="28"/>
        </w:rPr>
        <w:object w:dxaOrig="1579" w:dyaOrig="320">
          <v:shape id="_x0000_i1070" type="#_x0000_t75" style="width:92.1pt;height:18.4pt" o:ole="">
            <v:imagedata r:id="rId95" o:title=""/>
          </v:shape>
          <o:OLEObject Type="Embed" ProgID="Equation.3" ShapeID="_x0000_i1070" DrawAspect="Content" ObjectID="_1648056655" r:id="rId96"/>
        </w:object>
      </w:r>
    </w:p>
    <w:p w:rsidR="00567024" w:rsidRDefault="00567024" w:rsidP="00567024">
      <w:pPr>
        <w:jc w:val="center"/>
      </w:pPr>
      <w:r w:rsidRPr="006967D7">
        <w:t>[-0.04812509]</w:t>
      </w:r>
      <w:r w:rsidRPr="006967D7">
        <w:br/>
        <w:t>[0.01006684]</w:t>
      </w:r>
      <w:r w:rsidRPr="006967D7">
        <w:br/>
        <w:t>[0.02895719]</w:t>
      </w:r>
      <w:r w:rsidRPr="006967D7">
        <w:br/>
        <w:t>[0.00549379]</w:t>
      </w:r>
      <w:r w:rsidRPr="006967D7">
        <w:br/>
        <w:t>[0.02721791]</w:t>
      </w:r>
      <w:r w:rsidRPr="006967D7">
        <w:br/>
        <w:t>[0.02239363]</w:t>
      </w:r>
      <w:r w:rsidRPr="006967D7">
        <w:br/>
        <w:t>[-0.02337642]</w:t>
      </w:r>
      <w:r w:rsidRPr="006967D7">
        <w:br/>
        <w:t>[-0.02345311]</w:t>
      </w:r>
      <w:r w:rsidRPr="006967D7">
        <w:br/>
        <w:t>[-0.02695959]</w:t>
      </w:r>
      <w:r w:rsidRPr="006967D7">
        <w:br/>
        <w:t>[-0.00920861]</w:t>
      </w:r>
      <w:r w:rsidRPr="006967D7">
        <w:br/>
        <w:t>[0.03699345]</w:t>
      </w:r>
      <w:r w:rsidRPr="006967D7">
        <w:br/>
      </w:r>
    </w:p>
    <w:p w:rsidR="00567024" w:rsidRPr="00D37130" w:rsidRDefault="00B415B3" w:rsidP="00567024">
      <w:pPr>
        <w:ind w:left="720"/>
        <w:rPr>
          <w:rFonts w:ascii="Times New Roman" w:hAnsi="Times New Roman"/>
          <w:sz w:val="28"/>
          <w:szCs w:val="28"/>
        </w:rPr>
      </w:pPr>
      <w:r w:rsidRPr="00B415B3">
        <w:rPr>
          <w:rFonts w:ascii="Times New Roman" w:hAnsi="Times New Roman"/>
          <w:position w:val="-10"/>
          <w:sz w:val="28"/>
          <w:szCs w:val="28"/>
          <w:lang w:val="en-US"/>
        </w:rPr>
        <w:object w:dxaOrig="1100" w:dyaOrig="400">
          <v:shape id="_x0000_i1071" type="#_x0000_t75" style="width:54.4pt;height:19.25pt" o:ole="">
            <v:imagedata r:id="rId97" o:title=""/>
          </v:shape>
          <o:OLEObject Type="Embed" ProgID="Equation.3" ShapeID="_x0000_i1071" DrawAspect="Content" ObjectID="_1648056656" r:id="rId98"/>
        </w:object>
      </w:r>
    </w:p>
    <w:p w:rsidR="00567024" w:rsidRPr="006967D7" w:rsidRDefault="00567024" w:rsidP="00567024">
      <w:pPr>
        <w:jc w:val="center"/>
      </w:pPr>
      <w:r w:rsidRPr="006967D7">
        <w:t>[0.00780499]</w:t>
      </w:r>
      <w:r w:rsidRPr="006967D7">
        <w:br/>
      </w:r>
    </w:p>
    <w:p w:rsidR="00FD320A" w:rsidRDefault="00FD320A" w:rsidP="00FD320A">
      <w:pPr>
        <w:ind w:left="720"/>
        <w:rPr>
          <w:rFonts w:ascii="Times New Roman" w:hAnsi="Times New Roman"/>
          <w:sz w:val="28"/>
        </w:rPr>
      </w:pPr>
      <w:r w:rsidRPr="00FD320A">
        <w:rPr>
          <w:rFonts w:ascii="Times New Roman" w:hAnsi="Times New Roman"/>
          <w:sz w:val="28"/>
        </w:rPr>
        <w:t>При таких решениях корректировка производится только одной координаты (в данном случае у), подразумевая, таким образом, что ошибочна только координата у, что не верно по сути задачи. Решение при учете погрешностей в обоих координатах, и таким образом корректировки поправками и координаты х и координаты у, носит название ортогональной регрессии.</w:t>
      </w:r>
    </w:p>
    <w:p w:rsidR="00FD320A" w:rsidRPr="00FD320A" w:rsidRDefault="00FD320A" w:rsidP="00FD320A">
      <w:pPr>
        <w:ind w:left="720"/>
        <w:rPr>
          <w:rFonts w:ascii="Times New Roman" w:hAnsi="Times New Roman"/>
          <w:sz w:val="28"/>
        </w:rPr>
      </w:pPr>
    </w:p>
    <w:p w:rsid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 xml:space="preserve">Выполнить приближение данных линией по МНК ортогональной регрессией Деминга, получив элементы корректировки 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</w:rPr>
        <w:t xml:space="preserve"> и оценку качества в виде [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  <w:vertAlign w:val="superscript"/>
        </w:rPr>
        <w:t>2</w:t>
      </w:r>
      <w:r w:rsidRPr="006967D7">
        <w:rPr>
          <w:rFonts w:ascii="Times New Roman" w:hAnsi="Times New Roman"/>
          <w:sz w:val="28"/>
        </w:rPr>
        <w:t>].</w:t>
      </w:r>
    </w:p>
    <w:p w:rsidR="00B415B3" w:rsidRDefault="00B415B3" w:rsidP="00B415B3">
      <w:pPr>
        <w:spacing w:after="0" w:line="360" w:lineRule="auto"/>
        <w:ind w:left="708" w:right="-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мерены пары (</w:t>
      </w:r>
      <w:r w:rsidRPr="00D44AD4">
        <w:rPr>
          <w:rFonts w:ascii="Times New Roman" w:hAnsi="Times New Roman"/>
          <w:i/>
          <w:sz w:val="28"/>
          <w:szCs w:val="28"/>
          <w:lang w:val="en-US"/>
        </w:rPr>
        <w:t>x</w:t>
      </w:r>
      <w:r w:rsidRPr="00D44AD4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 w:rsidRPr="00E0544C">
        <w:rPr>
          <w:rFonts w:ascii="Times New Roman" w:hAnsi="Times New Roman"/>
          <w:sz w:val="28"/>
          <w:szCs w:val="28"/>
        </w:rPr>
        <w:t xml:space="preserve">, </w:t>
      </w:r>
      <w:r w:rsidRPr="00D44AD4">
        <w:rPr>
          <w:rFonts w:ascii="Times New Roman" w:hAnsi="Times New Roman"/>
          <w:i/>
          <w:sz w:val="28"/>
          <w:szCs w:val="28"/>
          <w:lang w:val="en-US"/>
        </w:rPr>
        <w:t>y</w:t>
      </w:r>
      <w:r w:rsidRPr="00D44AD4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 w:rsidRPr="00E0544C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точек, </w:t>
      </w:r>
      <w:r w:rsidRPr="00E0544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теоретические значения которых </w:t>
      </w:r>
      <w:r w:rsidRPr="00D44AD4">
        <w:rPr>
          <w:rFonts w:ascii="Times New Roman" w:hAnsi="Times New Roman"/>
          <w:position w:val="-14"/>
          <w:sz w:val="28"/>
          <w:szCs w:val="28"/>
        </w:rPr>
        <w:object w:dxaOrig="820" w:dyaOrig="420">
          <v:shape id="_x0000_i1072" type="#_x0000_t75" style="width:41pt;height:20.95pt" o:ole="">
            <v:imagedata r:id="rId99" o:title=""/>
          </v:shape>
          <o:OLEObject Type="Embed" ProgID="Equation.DSMT4" ShapeID="_x0000_i1072" DrawAspect="Content" ObjectID="_1648056657" r:id="rId100"/>
        </w:object>
      </w:r>
      <w:r>
        <w:rPr>
          <w:rFonts w:ascii="Times New Roman" w:hAnsi="Times New Roman"/>
          <w:sz w:val="28"/>
          <w:szCs w:val="28"/>
        </w:rPr>
        <w:t>. Предполагается, что точки лежат на прямой линии и что</w:t>
      </w:r>
    </w:p>
    <w:p w:rsid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D44AD4">
        <w:rPr>
          <w:rFonts w:ascii="Times New Roman" w:hAnsi="Times New Roman"/>
          <w:position w:val="-38"/>
          <w:sz w:val="28"/>
          <w:szCs w:val="28"/>
        </w:rPr>
        <w:object w:dxaOrig="1380" w:dyaOrig="900">
          <v:shape id="_x0000_i1073" type="#_x0000_t75" style="width:68.65pt;height:45.2pt" o:ole="">
            <v:imagedata r:id="rId101" o:title=""/>
          </v:shape>
          <o:OLEObject Type="Embed" ProgID="Equation.DSMT4" ShapeID="_x0000_i1073" DrawAspect="Content" ObjectID="_1648056658" r:id="rId102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еобходимо найти прямую наилучшего сглаживания, вида</w:t>
      </w:r>
    </w:p>
    <w:bookmarkStart w:id="2" w:name="OLE_LINK1"/>
    <w:p w:rsid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D44AD4">
        <w:rPr>
          <w:rFonts w:ascii="Times New Roman" w:hAnsi="Times New Roman"/>
          <w:position w:val="-12"/>
          <w:sz w:val="28"/>
          <w:szCs w:val="28"/>
        </w:rPr>
        <w:object w:dxaOrig="1340" w:dyaOrig="380">
          <v:shape id="_x0000_i1074" type="#_x0000_t75" style="width:67pt;height:19.25pt" o:ole="">
            <v:imagedata r:id="rId103" o:title=""/>
          </v:shape>
          <o:OLEObject Type="Embed" ProgID="Equation.DSMT4" ShapeID="_x0000_i1074" DrawAspect="Content" ObjectID="_1648056659" r:id="rId104"/>
        </w:object>
      </w:r>
      <w:bookmarkEnd w:id="2"/>
      <w:r>
        <w:rPr>
          <w:rFonts w:ascii="Times New Roman" w:hAnsi="Times New Roman"/>
          <w:sz w:val="28"/>
          <w:szCs w:val="28"/>
        </w:rPr>
        <w:t>,</w:t>
      </w:r>
    </w:p>
    <w:p w:rsid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 такой, чтобы </w:t>
      </w:r>
    </w:p>
    <w:p w:rsid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F61B0D">
        <w:rPr>
          <w:rFonts w:ascii="Times New Roman" w:hAnsi="Times New Roman"/>
          <w:position w:val="-14"/>
          <w:sz w:val="28"/>
          <w:szCs w:val="28"/>
        </w:rPr>
        <w:object w:dxaOrig="4660" w:dyaOrig="499">
          <v:shape id="_x0000_i1075" type="#_x0000_t75" style="width:232.75pt;height:25.1pt" o:ole="">
            <v:imagedata r:id="rId105" o:title=""/>
          </v:shape>
          <o:OLEObject Type="Embed" ProgID="Equation.DSMT4" ShapeID="_x0000_i1075" DrawAspect="Content" ObjectID="_1648056660" r:id="rId106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инимизируя функционал </w:t>
      </w:r>
      <w:r w:rsidRPr="002B3BF7">
        <w:rPr>
          <w:rFonts w:ascii="Times New Roman" w:hAnsi="Times New Roman"/>
          <w:i/>
          <w:sz w:val="28"/>
          <w:szCs w:val="28"/>
        </w:rPr>
        <w:t>Ф</w:t>
      </w:r>
      <w:r>
        <w:rPr>
          <w:rFonts w:ascii="Times New Roman" w:hAnsi="Times New Roman"/>
          <w:sz w:val="28"/>
          <w:szCs w:val="28"/>
        </w:rPr>
        <w:t xml:space="preserve"> получим решение</w:t>
      </w:r>
    </w:p>
    <w:p w:rsidR="00B415B3" w:rsidRPr="00D37130" w:rsidRDefault="00B415B3" w:rsidP="00B415B3">
      <w:pPr>
        <w:ind w:left="720"/>
        <w:rPr>
          <w:rFonts w:ascii="Times New Roman" w:hAnsi="Times New Roman"/>
          <w:sz w:val="28"/>
          <w:szCs w:val="28"/>
        </w:rPr>
      </w:pPr>
      <w:r w:rsidRPr="00B415B3">
        <w:rPr>
          <w:rFonts w:ascii="Times New Roman" w:hAnsi="Times New Roman"/>
          <w:position w:val="-32"/>
          <w:sz w:val="28"/>
          <w:szCs w:val="28"/>
          <w:lang w:val="en-US"/>
        </w:rPr>
        <w:object w:dxaOrig="3879" w:dyaOrig="859">
          <v:shape id="_x0000_i1076" type="#_x0000_t75" style="width:264.55pt;height:57.75pt" o:ole="">
            <v:imagedata r:id="rId107" o:title=""/>
          </v:shape>
          <o:OLEObject Type="Embed" ProgID="Equation.3" ShapeID="_x0000_i1076" DrawAspect="Content" ObjectID="_1648056661" r:id="rId108"/>
        </w:object>
      </w:r>
    </w:p>
    <w:p w:rsidR="00B415B3" w:rsidRPr="006967D7" w:rsidRDefault="00B415B3" w:rsidP="00B415B3">
      <w:pPr>
        <w:jc w:val="center"/>
      </w:pPr>
      <w:r w:rsidRPr="006967D7">
        <w:t>[0.4247054]</w:t>
      </w:r>
      <w:r w:rsidRPr="006967D7">
        <w:br/>
      </w:r>
    </w:p>
    <w:p w:rsidR="00B415B3" w:rsidRPr="00D37130" w:rsidRDefault="00B415B3" w:rsidP="00B415B3">
      <w:pPr>
        <w:ind w:left="720"/>
        <w:rPr>
          <w:rFonts w:ascii="Times New Roman" w:hAnsi="Times New Roman"/>
          <w:sz w:val="28"/>
          <w:szCs w:val="28"/>
        </w:rPr>
      </w:pPr>
      <w:r w:rsidRPr="00B415B3">
        <w:rPr>
          <w:rFonts w:ascii="Times New Roman" w:hAnsi="Times New Roman"/>
          <w:position w:val="-10"/>
          <w:sz w:val="28"/>
          <w:szCs w:val="28"/>
          <w:lang w:val="en-US"/>
        </w:rPr>
        <w:object w:dxaOrig="1260" w:dyaOrig="400">
          <v:shape id="_x0000_i1077" type="#_x0000_t75" style="width:86.25pt;height:26.8pt" o:ole="">
            <v:imagedata r:id="rId109" o:title=""/>
          </v:shape>
          <o:OLEObject Type="Embed" ProgID="Equation.3" ShapeID="_x0000_i1077" DrawAspect="Content" ObjectID="_1648056662" r:id="rId110"/>
        </w:object>
      </w:r>
    </w:p>
    <w:p w:rsidR="00B415B3" w:rsidRPr="00B415B3" w:rsidRDefault="00B415B3" w:rsidP="00B415B3">
      <w:pPr>
        <w:jc w:val="center"/>
      </w:pPr>
      <w:r w:rsidRPr="006967D7">
        <w:t>[150.91351649]</w:t>
      </w:r>
      <w:r w:rsidRPr="006967D7">
        <w:br/>
      </w:r>
    </w:p>
    <w:p w:rsidR="00B415B3" w:rsidRPr="00B415B3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алее записываем модель </w:t>
      </w:r>
      <w:r w:rsidRPr="00B415B3">
        <w:rPr>
          <w:rFonts w:ascii="Times New Roman" w:hAnsi="Times New Roman"/>
          <w:position w:val="-12"/>
          <w:sz w:val="28"/>
          <w:szCs w:val="28"/>
          <w:lang w:val="en-US"/>
        </w:rPr>
        <w:object w:dxaOrig="1340" w:dyaOrig="400">
          <v:shape id="_x0000_i1078" type="#_x0000_t75" style="width:91.25pt;height:26.8pt" o:ole="">
            <v:imagedata r:id="rId111" o:title=""/>
          </v:shape>
          <o:OLEObject Type="Embed" ProgID="Equation.3" ShapeID="_x0000_i1078" DrawAspect="Content" ObjectID="_1648056663" r:id="rId112"/>
        </w:object>
      </w:r>
    </w:p>
    <w:p w:rsidR="00B415B3" w:rsidRPr="00BE5975" w:rsidRDefault="00B415B3" w:rsidP="00B415B3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 xml:space="preserve">В итоге зная значения коэффициентов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79" type="#_x0000_t75" style="width:10.9pt;height:11.7pt" o:ole="">
            <v:imagedata r:id="rId89" o:title=""/>
          </v:shape>
          <o:OLEObject Type="Embed" ProgID="Equation.3" ShapeID="_x0000_i1079" DrawAspect="Content" ObjectID="_1648056664" r:id="rId113"/>
        </w:object>
      </w:r>
      <w:r w:rsidRPr="00BE5975">
        <w:rPr>
          <w:rFonts w:ascii="Times New Roman" w:hAnsi="Times New Roman"/>
          <w:sz w:val="28"/>
          <w:szCs w:val="28"/>
        </w:rPr>
        <w:t xml:space="preserve"> и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00" w:dyaOrig="300">
          <v:shape id="_x0000_i1080" type="#_x0000_t75" style="width:10.05pt;height:15.05pt" o:ole="">
            <v:imagedata r:id="rId91" o:title=""/>
          </v:shape>
          <o:OLEObject Type="Embed" ProgID="Equation.3" ShapeID="_x0000_i1080" DrawAspect="Content" ObjectID="_1648056665" r:id="rId114"/>
        </w:object>
      </w:r>
      <w:r w:rsidRPr="00BE5975">
        <w:rPr>
          <w:rFonts w:ascii="Times New Roman" w:hAnsi="Times New Roman"/>
          <w:sz w:val="28"/>
          <w:szCs w:val="28"/>
        </w:rPr>
        <w:t xml:space="preserve">находим поправки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00" w:dyaOrig="240">
          <v:shape id="_x0000_i1081" type="#_x0000_t75" style="width:10.05pt;height:11.7pt" o:ole="">
            <v:imagedata r:id="rId93" o:title=""/>
          </v:shape>
          <o:OLEObject Type="Embed" ProgID="Equation.3" ShapeID="_x0000_i1081" DrawAspect="Content" ObjectID="_1648056666" r:id="rId115"/>
        </w:object>
      </w:r>
      <w:r w:rsidRPr="00BE5975">
        <w:rPr>
          <w:rFonts w:ascii="Times New Roman" w:hAnsi="Times New Roman"/>
          <w:sz w:val="28"/>
          <w:szCs w:val="28"/>
        </w:rPr>
        <w:t>:</w:t>
      </w:r>
    </w:p>
    <w:p w:rsidR="00B415B3" w:rsidRPr="00D37130" w:rsidRDefault="00B415B3" w:rsidP="00B415B3">
      <w:pPr>
        <w:ind w:left="720"/>
        <w:rPr>
          <w:rFonts w:ascii="Times New Roman" w:hAnsi="Times New Roman"/>
          <w:sz w:val="28"/>
          <w:szCs w:val="28"/>
        </w:rPr>
      </w:pPr>
      <w:r w:rsidRPr="00567024">
        <w:rPr>
          <w:rFonts w:ascii="Times New Roman" w:hAnsi="Times New Roman"/>
          <w:position w:val="-10"/>
          <w:sz w:val="28"/>
          <w:szCs w:val="28"/>
        </w:rPr>
        <w:object w:dxaOrig="1579" w:dyaOrig="320">
          <v:shape id="_x0000_i1082" type="#_x0000_t75" style="width:92.1pt;height:18.4pt" o:ole="">
            <v:imagedata r:id="rId95" o:title=""/>
          </v:shape>
          <o:OLEObject Type="Embed" ProgID="Equation.3" ShapeID="_x0000_i1082" DrawAspect="Content" ObjectID="_1648056667" r:id="rId116"/>
        </w:object>
      </w:r>
    </w:p>
    <w:p w:rsidR="00B415B3" w:rsidRDefault="00B415B3" w:rsidP="00B415B3">
      <w:pPr>
        <w:jc w:val="center"/>
      </w:pPr>
      <w:r w:rsidRPr="006967D7">
        <w:t>[-0.04488448]</w:t>
      </w:r>
      <w:r w:rsidRPr="006967D7">
        <w:br/>
        <w:t>[0.01266236]</w:t>
      </w:r>
      <w:r w:rsidRPr="006967D7">
        <w:br/>
        <w:t>[0.03091282]</w:t>
      </w:r>
      <w:r w:rsidRPr="006967D7">
        <w:br/>
        <w:t>[0.00679838]</w:t>
      </w:r>
      <w:r w:rsidRPr="006967D7">
        <w:br/>
        <w:t>[0.02787818]</w:t>
      </w:r>
      <w:r w:rsidRPr="006967D7">
        <w:br/>
        <w:t>[0.02240974]</w:t>
      </w:r>
      <w:r w:rsidRPr="006967D7">
        <w:br/>
        <w:t>[-0.02400936]</w:t>
      </w:r>
      <w:r w:rsidRPr="006967D7">
        <w:br/>
        <w:t>[-0.02473314]</w:t>
      </w:r>
      <w:r w:rsidRPr="006967D7">
        <w:br/>
        <w:t>[-0.02888992]</w:t>
      </w:r>
      <w:r w:rsidRPr="006967D7">
        <w:br/>
        <w:t>[-0.01178306]</w:t>
      </w:r>
      <w:r w:rsidRPr="006967D7">
        <w:br/>
        <w:t>[0.03378036]</w:t>
      </w:r>
      <w:r w:rsidRPr="006967D7">
        <w:br/>
      </w:r>
    </w:p>
    <w:p w:rsidR="00B415B3" w:rsidRPr="00D37130" w:rsidRDefault="00B415B3" w:rsidP="00B415B3">
      <w:pPr>
        <w:ind w:left="720"/>
        <w:rPr>
          <w:rFonts w:ascii="Times New Roman" w:hAnsi="Times New Roman"/>
          <w:sz w:val="28"/>
          <w:szCs w:val="28"/>
        </w:rPr>
      </w:pPr>
      <w:r w:rsidRPr="00B415B3">
        <w:rPr>
          <w:rFonts w:ascii="Times New Roman" w:hAnsi="Times New Roman"/>
          <w:position w:val="-12"/>
          <w:sz w:val="28"/>
          <w:szCs w:val="28"/>
          <w:lang w:val="en-US"/>
        </w:rPr>
        <w:object w:dxaOrig="1100" w:dyaOrig="420">
          <v:shape id="_x0000_i1083" type="#_x0000_t75" style="width:54.4pt;height:20.95pt" o:ole="">
            <v:imagedata r:id="rId117" o:title=""/>
          </v:shape>
          <o:OLEObject Type="Embed" ProgID="Equation.3" ShapeID="_x0000_i1083" DrawAspect="Content" ObjectID="_1648056668" r:id="rId118"/>
        </w:object>
      </w:r>
    </w:p>
    <w:p w:rsidR="00B415B3" w:rsidRPr="006967D7" w:rsidRDefault="00B415B3" w:rsidP="00B415B3">
      <w:pPr>
        <w:jc w:val="center"/>
      </w:pPr>
      <w:r w:rsidRPr="006967D7">
        <w:t>[0.00775892]</w:t>
      </w:r>
      <w:r w:rsidRPr="006967D7">
        <w:br/>
      </w:r>
    </w:p>
    <w:p w:rsidR="00B415B3" w:rsidRPr="006967D7" w:rsidRDefault="00B415B3" w:rsidP="00B415B3">
      <w:pPr>
        <w:ind w:left="720"/>
        <w:rPr>
          <w:rFonts w:ascii="Times New Roman" w:hAnsi="Times New Roman"/>
          <w:sz w:val="28"/>
        </w:rPr>
      </w:pPr>
    </w:p>
    <w:p w:rsid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 xml:space="preserve">Выполнить приближение данных линией по МНК ортогональной регрессией Гандера, получив элементы корректировки 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</w:rPr>
        <w:t xml:space="preserve"> и оценку качества в виде [</w:t>
      </w:r>
      <w:r w:rsidRPr="006967D7">
        <w:rPr>
          <w:rFonts w:ascii="Times New Roman" w:hAnsi="Times New Roman"/>
          <w:i/>
          <w:sz w:val="28"/>
          <w:lang w:val="en-US"/>
        </w:rPr>
        <w:t>v</w:t>
      </w:r>
      <w:r w:rsidRPr="006967D7">
        <w:rPr>
          <w:rFonts w:ascii="Times New Roman" w:hAnsi="Times New Roman"/>
          <w:sz w:val="28"/>
          <w:vertAlign w:val="superscript"/>
        </w:rPr>
        <w:t>2</w:t>
      </w:r>
      <w:r w:rsidRPr="006967D7">
        <w:rPr>
          <w:rFonts w:ascii="Times New Roman" w:hAnsi="Times New Roman"/>
          <w:sz w:val="28"/>
        </w:rPr>
        <w:t>].</w:t>
      </w:r>
    </w:p>
    <w:p w:rsidR="004A292D" w:rsidRPr="00BE5975" w:rsidRDefault="004A292D" w:rsidP="004A292D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</w:t>
      </w:r>
      <w:r w:rsidRPr="00BE5975">
        <w:rPr>
          <w:rFonts w:ascii="Times New Roman" w:hAnsi="Times New Roman"/>
          <w:sz w:val="28"/>
          <w:szCs w:val="28"/>
        </w:rPr>
        <w:t>меем модель вида:</w:t>
      </w:r>
    </w:p>
    <w:p w:rsidR="004A292D" w:rsidRPr="004A292D" w:rsidRDefault="004A292D" w:rsidP="004A292D">
      <w:pPr>
        <w:spacing w:after="0" w:line="360" w:lineRule="auto"/>
        <w:ind w:right="-1" w:firstLine="851"/>
        <w:jc w:val="center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position w:val="-12"/>
          <w:sz w:val="28"/>
          <w:szCs w:val="28"/>
          <w:lang w:val="en-US"/>
        </w:rPr>
        <w:object w:dxaOrig="1860" w:dyaOrig="360">
          <v:shape id="_x0000_i1084" type="#_x0000_t75" style="width:92.95pt;height:18.4pt" o:ole="">
            <v:imagedata r:id="rId119" o:title=""/>
          </v:shape>
          <o:OLEObject Type="Embed" ProgID="Equation.3" ShapeID="_x0000_i1084" DrawAspect="Content" ObjectID="_1648056669" r:id="rId12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4A292D">
        <w:rPr>
          <w:rFonts w:ascii="Times New Roman" w:hAnsi="Times New Roman"/>
          <w:sz w:val="28"/>
          <w:szCs w:val="28"/>
        </w:rPr>
        <w:t xml:space="preserve">=&gt; </w:t>
      </w:r>
      <w:r>
        <w:rPr>
          <w:rFonts w:ascii="Times New Roman" w:hAnsi="Times New Roman"/>
          <w:sz w:val="28"/>
          <w:szCs w:val="28"/>
        </w:rPr>
        <w:t xml:space="preserve">норм. вид </w:t>
      </w:r>
      <w:r w:rsidRPr="004A292D">
        <w:rPr>
          <w:rFonts w:ascii="Times New Roman" w:hAnsi="Times New Roman"/>
          <w:sz w:val="28"/>
          <w:szCs w:val="28"/>
        </w:rPr>
        <w:t xml:space="preserve">=&gt; </w:t>
      </w:r>
      <w:r w:rsidRPr="00A26BAC">
        <w:rPr>
          <w:rFonts w:ascii="Times New Roman" w:hAnsi="Times New Roman"/>
          <w:position w:val="-12"/>
          <w:sz w:val="28"/>
          <w:szCs w:val="28"/>
        </w:rPr>
        <w:object w:dxaOrig="2000" w:dyaOrig="380">
          <v:shape id="_x0000_i1085" type="#_x0000_t75" style="width:99.65pt;height:18.4pt" o:ole="">
            <v:imagedata r:id="rId121" o:title=""/>
          </v:shape>
          <o:OLEObject Type="Embed" ProgID="Equation.3" ShapeID="_x0000_i1085" DrawAspect="Content" ObjectID="_1648056670" r:id="rId122"/>
        </w:object>
      </w:r>
    </w:p>
    <w:p w:rsidR="004A292D" w:rsidRPr="00BE5975" w:rsidRDefault="004A292D" w:rsidP="004A292D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Которая решается следующим образом:</w:t>
      </w:r>
    </w:p>
    <w:p w:rsidR="004A292D" w:rsidRPr="00BE5975" w:rsidRDefault="004A292D" w:rsidP="004A292D">
      <w:pPr>
        <w:spacing w:after="0" w:line="360" w:lineRule="auto"/>
        <w:ind w:right="-1" w:firstLine="851"/>
        <w:jc w:val="both"/>
        <w:rPr>
          <w:rFonts w:ascii="Times New Roman" w:hAnsi="Times New Roman"/>
          <w:sz w:val="28"/>
          <w:szCs w:val="28"/>
        </w:rPr>
      </w:pPr>
      <w:r w:rsidRPr="00BE5975">
        <w:rPr>
          <w:rFonts w:ascii="Times New Roman" w:hAnsi="Times New Roman"/>
          <w:sz w:val="28"/>
          <w:szCs w:val="28"/>
        </w:rPr>
        <w:t>Составляем матрицу А:</w:t>
      </w:r>
    </w:p>
    <w:p w:rsidR="004A292D" w:rsidRPr="00D37130" w:rsidRDefault="004A292D" w:rsidP="004A292D">
      <w:pPr>
        <w:ind w:left="720"/>
        <w:rPr>
          <w:rFonts w:ascii="Times New Roman" w:hAnsi="Times New Roman"/>
          <w:sz w:val="28"/>
          <w:szCs w:val="28"/>
        </w:rPr>
      </w:pPr>
      <w:r w:rsidRPr="004A292D">
        <w:rPr>
          <w:rFonts w:ascii="Times New Roman" w:hAnsi="Times New Roman"/>
          <w:position w:val="-4"/>
          <w:sz w:val="28"/>
          <w:szCs w:val="28"/>
          <w:lang w:val="en-US"/>
        </w:rPr>
        <w:object w:dxaOrig="420" w:dyaOrig="260">
          <v:shape id="_x0000_i1086" type="#_x0000_t75" style="width:20.95pt;height:12.55pt" o:ole="">
            <v:imagedata r:id="rId123" o:title=""/>
          </v:shape>
          <o:OLEObject Type="Embed" ProgID="Equation.3" ShapeID="_x0000_i1086" DrawAspect="Content" ObjectID="_1648056671" r:id="rId124"/>
        </w:object>
      </w:r>
    </w:p>
    <w:p w:rsidR="004A292D" w:rsidRPr="006967D7" w:rsidRDefault="004A292D" w:rsidP="004A292D">
      <w:pPr>
        <w:jc w:val="center"/>
      </w:pPr>
      <w:r w:rsidRPr="006967D7">
        <w:lastRenderedPageBreak/>
        <w:t>[  1.    147.028 213.402]</w:t>
      </w:r>
      <w:r w:rsidRPr="006967D7">
        <w:br/>
        <w:t>[  1.    169.612 222.936]</w:t>
      </w:r>
      <w:r w:rsidRPr="006967D7">
        <w:br/>
        <w:t>[  1.    192.014 232.432]</w:t>
      </w:r>
      <w:r w:rsidRPr="006967D7">
        <w:br/>
        <w:t>[  1.    214.806 242.136]</w:t>
      </w:r>
      <w:r w:rsidRPr="006967D7">
        <w:br/>
        <w:t>[  1.    237.363 251.695]</w:t>
      </w:r>
      <w:r w:rsidRPr="006967D7">
        <w:br/>
        <w:t>[  1.    259.914 261.278]</w:t>
      </w:r>
      <w:r w:rsidRPr="006967D7">
        <w:br/>
        <w:t>[  1.    282.637 270.975]</w:t>
      </w:r>
      <w:r w:rsidRPr="006967D7">
        <w:br/>
        <w:t>[  1.    305.291 280.597]</w:t>
      </w:r>
      <w:r w:rsidRPr="006967D7">
        <w:br/>
        <w:t>[  1.    328.057 290.27 ]</w:t>
      </w:r>
      <w:r w:rsidRPr="006967D7">
        <w:br/>
        <w:t>[  1.    350.607 299.83 ]</w:t>
      </w:r>
      <w:r w:rsidRPr="006967D7">
        <w:br/>
        <w:t>[  1.    372.965 309.28 ]</w:t>
      </w:r>
      <w:r w:rsidRPr="006967D7">
        <w:br/>
      </w: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  <w:r w:rsidRPr="004A292D">
        <w:rPr>
          <w:rFonts w:ascii="Times New Roman" w:hAnsi="Times New Roman"/>
          <w:sz w:val="28"/>
        </w:rPr>
        <w:t xml:space="preserve">На основе описанного выше метода решения ортогональной регрессии получаем значения </w:t>
      </w:r>
      <w:r w:rsidRPr="004A292D">
        <w:rPr>
          <w:rFonts w:ascii="Times New Roman" w:hAnsi="Times New Roman"/>
          <w:sz w:val="28"/>
        </w:rPr>
        <w:object w:dxaOrig="200" w:dyaOrig="240">
          <v:shape id="_x0000_i1087" type="#_x0000_t75" style="width:10.05pt;height:11.7pt" o:ole="">
            <v:imagedata r:id="rId125" o:title=""/>
          </v:shape>
          <o:OLEObject Type="Embed" ProgID="Equation.3" ShapeID="_x0000_i1087" DrawAspect="Content" ObjectID="_1648056672" r:id="rId126"/>
        </w:object>
      </w:r>
      <w:r w:rsidRPr="004A292D">
        <w:rPr>
          <w:rFonts w:ascii="Times New Roman" w:hAnsi="Times New Roman"/>
          <w:sz w:val="28"/>
        </w:rPr>
        <w:t xml:space="preserve">, </w:t>
      </w:r>
      <w:r w:rsidRPr="004A292D">
        <w:rPr>
          <w:rFonts w:ascii="Times New Roman" w:hAnsi="Times New Roman"/>
          <w:sz w:val="28"/>
        </w:rPr>
        <w:object w:dxaOrig="300" w:dyaOrig="380">
          <v:shape id="_x0000_i1088" type="#_x0000_t75" style="width:15.05pt;height:19.25pt" o:ole="">
            <v:imagedata r:id="rId127" o:title=""/>
          </v:shape>
          <o:OLEObject Type="Embed" ProgID="Equation.3" ShapeID="_x0000_i1088" DrawAspect="Content" ObjectID="_1648056673" r:id="rId128"/>
        </w:object>
      </w:r>
      <w:r w:rsidRPr="004A292D">
        <w:rPr>
          <w:rFonts w:ascii="Times New Roman" w:hAnsi="Times New Roman"/>
          <w:sz w:val="28"/>
        </w:rPr>
        <w:t xml:space="preserve"> и </w:t>
      </w:r>
      <w:r w:rsidRPr="004A292D">
        <w:rPr>
          <w:rFonts w:ascii="Times New Roman" w:hAnsi="Times New Roman"/>
          <w:sz w:val="28"/>
        </w:rPr>
        <w:object w:dxaOrig="320" w:dyaOrig="380">
          <v:shape id="_x0000_i1089" type="#_x0000_t75" style="width:15.9pt;height:19.25pt" o:ole="">
            <v:imagedata r:id="rId129" o:title=""/>
          </v:shape>
          <o:OLEObject Type="Embed" ProgID="Equation.3" ShapeID="_x0000_i1089" DrawAspect="Content" ObjectID="_1648056674" r:id="rId130"/>
        </w:object>
      </w:r>
      <w:r w:rsidRPr="004A292D">
        <w:rPr>
          <w:rFonts w:ascii="Times New Roman" w:hAnsi="Times New Roman"/>
          <w:sz w:val="28"/>
        </w:rPr>
        <w:t>.</w:t>
      </w:r>
    </w:p>
    <w:p w:rsidR="004A292D" w:rsidRPr="00D37130" w:rsidRDefault="004A292D" w:rsidP="004A292D">
      <w:pPr>
        <w:ind w:left="720"/>
        <w:rPr>
          <w:rFonts w:ascii="Times New Roman" w:hAnsi="Times New Roman"/>
          <w:sz w:val="28"/>
          <w:szCs w:val="28"/>
        </w:rPr>
      </w:pPr>
      <w:r w:rsidRPr="004A292D">
        <w:rPr>
          <w:rFonts w:ascii="Times New Roman" w:hAnsi="Times New Roman"/>
          <w:position w:val="-50"/>
          <w:sz w:val="28"/>
        </w:rPr>
        <w:object w:dxaOrig="700" w:dyaOrig="1120">
          <v:shape id="_x0000_i1090" type="#_x0000_t75" style="width:35.15pt;height:54.4pt" o:ole="">
            <v:imagedata r:id="rId131" o:title=""/>
          </v:shape>
          <o:OLEObject Type="Embed" ProgID="Equation.3" ShapeID="_x0000_i1090" DrawAspect="Content" ObjectID="_1648056675" r:id="rId132"/>
        </w:object>
      </w:r>
    </w:p>
    <w:p w:rsidR="004A292D" w:rsidRPr="006967D7" w:rsidRDefault="004A292D" w:rsidP="004A292D">
      <w:pPr>
        <w:jc w:val="center"/>
      </w:pPr>
      <w:r w:rsidRPr="006967D7">
        <w:t>[-138.90510157]</w:t>
      </w:r>
      <w:r w:rsidRPr="006967D7">
        <w:br/>
        <w:t>[-0.39091096]</w:t>
      </w:r>
      <w:r w:rsidRPr="006967D7">
        <w:br/>
        <w:t>[0.9204285]</w:t>
      </w:r>
      <w:r w:rsidRPr="006967D7">
        <w:br/>
      </w: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  <w:lang w:val="en-US"/>
        </w:rPr>
      </w:pP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  <w:r w:rsidRPr="004A292D">
        <w:rPr>
          <w:rFonts w:ascii="Times New Roman" w:hAnsi="Times New Roman"/>
          <w:sz w:val="28"/>
        </w:rPr>
        <w:t xml:space="preserve">Находим значения </w:t>
      </w:r>
      <w:r w:rsidRPr="004A292D">
        <w:rPr>
          <w:rFonts w:ascii="Times New Roman" w:hAnsi="Times New Roman"/>
          <w:sz w:val="28"/>
        </w:rPr>
        <w:object w:dxaOrig="240" w:dyaOrig="300">
          <v:shape id="_x0000_i1091" type="#_x0000_t75" style="width:11.7pt;height:15.05pt" o:ole="">
            <v:imagedata r:id="rId133" o:title=""/>
          </v:shape>
          <o:OLEObject Type="Embed" ProgID="Equation.3" ShapeID="_x0000_i1091" DrawAspect="Content" ObjectID="_1648056676" r:id="rId134"/>
        </w:object>
      </w:r>
      <w:r w:rsidRPr="004A292D">
        <w:rPr>
          <w:rFonts w:ascii="Times New Roman" w:hAnsi="Times New Roman"/>
          <w:sz w:val="28"/>
        </w:rPr>
        <w:t>:</w:t>
      </w:r>
    </w:p>
    <w:p w:rsidR="004A292D" w:rsidRPr="00D37130" w:rsidRDefault="004A292D" w:rsidP="004A292D">
      <w:pPr>
        <w:ind w:left="720"/>
        <w:rPr>
          <w:rFonts w:ascii="Times New Roman" w:hAnsi="Times New Roman"/>
          <w:sz w:val="28"/>
          <w:szCs w:val="28"/>
        </w:rPr>
      </w:pPr>
      <w:r w:rsidRPr="004A292D">
        <w:rPr>
          <w:rFonts w:ascii="Times New Roman" w:hAnsi="Times New Roman"/>
          <w:position w:val="-14"/>
          <w:sz w:val="28"/>
          <w:lang w:val="en-US"/>
        </w:rPr>
        <w:object w:dxaOrig="2240" w:dyaOrig="400">
          <v:shape id="_x0000_i1092" type="#_x0000_t75" style="width:112.2pt;height:20.1pt" o:ole="">
            <v:imagedata r:id="rId135" o:title=""/>
          </v:shape>
          <o:OLEObject Type="Embed" ProgID="Equation.3" ShapeID="_x0000_i1092" DrawAspect="Content" ObjectID="_1648056677" r:id="rId136"/>
        </w:object>
      </w:r>
    </w:p>
    <w:p w:rsidR="004A292D" w:rsidRPr="006967D7" w:rsidRDefault="004A292D" w:rsidP="004A292D">
      <w:pPr>
        <w:jc w:val="center"/>
      </w:pPr>
      <w:r w:rsidRPr="006967D7">
        <w:t>[0.04132483]</w:t>
      </w:r>
      <w:r w:rsidRPr="006967D7">
        <w:br/>
        <w:t>[-0.01164292]</w:t>
      </w:r>
      <w:r w:rsidRPr="006967D7">
        <w:br/>
        <w:t>[-0.02844117]</w:t>
      </w:r>
      <w:r w:rsidRPr="006967D7">
        <w:br/>
        <w:t>[-0.00624555]</w:t>
      </w:r>
      <w:r w:rsidRPr="006967D7">
        <w:br/>
        <w:t>[-0.025648]</w:t>
      </w:r>
      <w:r w:rsidRPr="006967D7">
        <w:br/>
        <w:t>[-0.02061469]</w:t>
      </w:r>
      <w:r w:rsidRPr="006967D7">
        <w:br/>
        <w:t>[0.02211077]</w:t>
      </w:r>
      <w:r w:rsidRPr="006967D7">
        <w:br/>
        <w:t>[0.02277696]</w:t>
      </w:r>
      <w:r w:rsidRPr="006967D7">
        <w:br/>
        <w:t>[0.02660297]</w:t>
      </w:r>
      <w:r w:rsidRPr="006967D7">
        <w:br/>
        <w:t>[0.01085733]</w:t>
      </w:r>
      <w:r w:rsidRPr="006967D7">
        <w:br/>
        <w:t>[-0.03108054]</w:t>
      </w:r>
      <w:r w:rsidRPr="006967D7">
        <w:br/>
      </w:r>
    </w:p>
    <w:p w:rsidR="004A292D" w:rsidRDefault="004A292D" w:rsidP="004A292D">
      <w:pPr>
        <w:ind w:left="720"/>
        <w:rPr>
          <w:rFonts w:ascii="Times New Roman" w:hAnsi="Times New Roman"/>
          <w:sz w:val="28"/>
        </w:rPr>
      </w:pPr>
    </w:p>
    <w:p w:rsidR="004A292D" w:rsidRPr="00D37130" w:rsidRDefault="00D1666D" w:rsidP="004A292D">
      <w:pPr>
        <w:ind w:left="720"/>
        <w:rPr>
          <w:rFonts w:ascii="Times New Roman" w:hAnsi="Times New Roman"/>
          <w:sz w:val="28"/>
          <w:szCs w:val="28"/>
        </w:rPr>
      </w:pPr>
      <w:r w:rsidRPr="004A292D">
        <w:rPr>
          <w:rFonts w:ascii="Times New Roman" w:hAnsi="Times New Roman"/>
          <w:position w:val="-12"/>
          <w:sz w:val="28"/>
        </w:rPr>
        <w:object w:dxaOrig="1200" w:dyaOrig="420">
          <v:shape id="_x0000_i1093" type="#_x0000_t75" style="width:60.3pt;height:20.95pt" o:ole="">
            <v:imagedata r:id="rId137" o:title=""/>
          </v:shape>
          <o:OLEObject Type="Embed" ProgID="Equation.3" ShapeID="_x0000_i1093" DrawAspect="Content" ObjectID="_1648056678" r:id="rId138"/>
        </w:object>
      </w:r>
    </w:p>
    <w:p w:rsidR="004A292D" w:rsidRPr="006967D7" w:rsidRDefault="004A292D" w:rsidP="004A292D">
      <w:pPr>
        <w:jc w:val="center"/>
      </w:pPr>
      <w:r w:rsidRPr="006967D7">
        <w:t>[0.00657327]</w:t>
      </w:r>
      <w:r w:rsidRPr="006967D7">
        <w:br/>
      </w: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  <w:r w:rsidRPr="004A292D">
        <w:rPr>
          <w:rFonts w:ascii="Times New Roman" w:hAnsi="Times New Roman"/>
          <w:sz w:val="28"/>
        </w:rPr>
        <w:lastRenderedPageBreak/>
        <w:t xml:space="preserve">Зная значения </w:t>
      </w:r>
      <w:r w:rsidRPr="004A292D">
        <w:rPr>
          <w:rFonts w:ascii="Times New Roman" w:hAnsi="Times New Roman"/>
          <w:sz w:val="28"/>
        </w:rPr>
        <w:object w:dxaOrig="240" w:dyaOrig="300">
          <v:shape id="_x0000_i1094" type="#_x0000_t75" style="width:11.7pt;height:15.05pt" o:ole="">
            <v:imagedata r:id="rId139" o:title=""/>
          </v:shape>
          <o:OLEObject Type="Embed" ProgID="Equation.3" ShapeID="_x0000_i1094" DrawAspect="Content" ObjectID="_1648056679" r:id="rId140"/>
        </w:object>
      </w:r>
      <w:r w:rsidRPr="004A292D">
        <w:rPr>
          <w:rFonts w:ascii="Times New Roman" w:hAnsi="Times New Roman"/>
          <w:sz w:val="28"/>
        </w:rPr>
        <w:t xml:space="preserve"> вычисляем матрицы </w:t>
      </w:r>
      <w:r w:rsidRPr="004A292D">
        <w:rPr>
          <w:rFonts w:ascii="Times New Roman" w:hAnsi="Times New Roman"/>
          <w:sz w:val="28"/>
        </w:rPr>
        <w:object w:dxaOrig="400" w:dyaOrig="380">
          <v:shape id="_x0000_i1095" type="#_x0000_t75" style="width:20.1pt;height:18.4pt" o:ole="">
            <v:imagedata r:id="rId141" o:title=""/>
          </v:shape>
          <o:OLEObject Type="Embed" ProgID="Equation.3" ShapeID="_x0000_i1095" DrawAspect="Content" ObjectID="_1648056680" r:id="rId142"/>
        </w:object>
      </w:r>
      <w:r w:rsidRPr="004A292D">
        <w:rPr>
          <w:rFonts w:ascii="Times New Roman" w:hAnsi="Times New Roman"/>
          <w:sz w:val="28"/>
        </w:rPr>
        <w:t xml:space="preserve"> и </w:t>
      </w:r>
      <w:r w:rsidRPr="004A292D">
        <w:rPr>
          <w:rFonts w:ascii="Times New Roman" w:hAnsi="Times New Roman"/>
          <w:sz w:val="28"/>
        </w:rPr>
        <w:object w:dxaOrig="420" w:dyaOrig="380">
          <v:shape id="_x0000_i1096" type="#_x0000_t75" style="width:20.95pt;height:18.4pt" o:ole="">
            <v:imagedata r:id="rId143" o:title=""/>
          </v:shape>
          <o:OLEObject Type="Embed" ProgID="Equation.3" ShapeID="_x0000_i1096" DrawAspect="Content" ObjectID="_1648056681" r:id="rId144"/>
        </w:object>
      </w:r>
      <w:r w:rsidRPr="004A292D">
        <w:rPr>
          <w:rFonts w:ascii="Times New Roman" w:hAnsi="Times New Roman"/>
          <w:sz w:val="28"/>
        </w:rPr>
        <w:t>:</w:t>
      </w:r>
    </w:p>
    <w:p w:rsidR="004A292D" w:rsidRPr="00D37130" w:rsidRDefault="00D1666D" w:rsidP="004A292D">
      <w:pPr>
        <w:ind w:left="720"/>
        <w:rPr>
          <w:rFonts w:ascii="Times New Roman" w:hAnsi="Times New Roman"/>
          <w:sz w:val="28"/>
          <w:szCs w:val="28"/>
        </w:rPr>
      </w:pPr>
      <w:r w:rsidRPr="004A292D">
        <w:rPr>
          <w:rFonts w:ascii="Times New Roman" w:hAnsi="Times New Roman"/>
          <w:position w:val="-14"/>
          <w:sz w:val="28"/>
        </w:rPr>
        <w:object w:dxaOrig="1359" w:dyaOrig="400">
          <v:shape id="_x0000_i1097" type="#_x0000_t75" style="width:67.8pt;height:20.1pt" o:ole="">
            <v:imagedata r:id="rId145" o:title=""/>
          </v:shape>
          <o:OLEObject Type="Embed" ProgID="Equation.3" ShapeID="_x0000_i1097" DrawAspect="Content" ObjectID="_1648056682" r:id="rId146"/>
        </w:object>
      </w:r>
    </w:p>
    <w:p w:rsidR="004A292D" w:rsidRPr="006967D7" w:rsidRDefault="004A292D" w:rsidP="004A292D">
      <w:pPr>
        <w:jc w:val="center"/>
      </w:pPr>
      <w:r w:rsidRPr="006967D7">
        <w:t>[-0.01615433]</w:t>
      </w:r>
      <w:r w:rsidRPr="006967D7">
        <w:br/>
        <w:t>[0.00455135]</w:t>
      </w:r>
      <w:r w:rsidRPr="006967D7">
        <w:br/>
        <w:t>[0.01111796]</w:t>
      </w:r>
      <w:r w:rsidRPr="006967D7">
        <w:br/>
        <w:t>[0.00244146]</w:t>
      </w:r>
      <w:r w:rsidRPr="006967D7">
        <w:br/>
        <w:t>[0.01002608]</w:t>
      </w:r>
      <w:r w:rsidRPr="006967D7">
        <w:br/>
        <w:t>[0.00805851]</w:t>
      </w:r>
      <w:r w:rsidRPr="006967D7">
        <w:br/>
        <w:t>[-0.00864334]</w:t>
      </w:r>
      <w:r w:rsidRPr="006967D7">
        <w:br/>
        <w:t>[-0.00890376]</w:t>
      </w:r>
      <w:r w:rsidRPr="006967D7">
        <w:br/>
        <w:t>[-0.01039939]</w:t>
      </w:r>
      <w:r w:rsidRPr="006967D7">
        <w:br/>
        <w:t>[-0.00424425]</w:t>
      </w:r>
      <w:r w:rsidRPr="006967D7">
        <w:br/>
        <w:t>[0.01214972]</w:t>
      </w:r>
      <w:r w:rsidRPr="006967D7">
        <w:br/>
      </w:r>
    </w:p>
    <w:p w:rsidR="00D1666D" w:rsidRPr="00D37130" w:rsidRDefault="00D1666D" w:rsidP="00D1666D">
      <w:pPr>
        <w:ind w:left="720"/>
        <w:rPr>
          <w:rFonts w:ascii="Times New Roman" w:hAnsi="Times New Roman"/>
          <w:sz w:val="28"/>
          <w:szCs w:val="28"/>
        </w:rPr>
      </w:pPr>
      <w:r w:rsidRPr="004A292D">
        <w:rPr>
          <w:rFonts w:ascii="Times New Roman" w:hAnsi="Times New Roman"/>
          <w:position w:val="-14"/>
          <w:sz w:val="28"/>
        </w:rPr>
        <w:object w:dxaOrig="1400" w:dyaOrig="400">
          <v:shape id="_x0000_i1098" type="#_x0000_t75" style="width:69.5pt;height:20.1pt" o:ole="">
            <v:imagedata r:id="rId147" o:title=""/>
          </v:shape>
          <o:OLEObject Type="Embed" ProgID="Equation.3" ShapeID="_x0000_i1098" DrawAspect="Content" ObjectID="_1648056683" r:id="rId148"/>
        </w:object>
      </w:r>
    </w:p>
    <w:p w:rsidR="00D1666D" w:rsidRPr="006967D7" w:rsidRDefault="00D1666D" w:rsidP="00D1666D">
      <w:pPr>
        <w:jc w:val="center"/>
      </w:pPr>
      <w:r w:rsidRPr="006967D7">
        <w:t>[0.03803655]</w:t>
      </w:r>
      <w:r w:rsidRPr="006967D7">
        <w:br/>
        <w:t>[-0.01071648]</w:t>
      </w:r>
      <w:r w:rsidRPr="006967D7">
        <w:br/>
        <w:t>[-0.02617806]</w:t>
      </w:r>
      <w:r w:rsidRPr="006967D7">
        <w:br/>
        <w:t>[-0.00574859]</w:t>
      </w:r>
      <w:r w:rsidRPr="006967D7">
        <w:br/>
        <w:t>[-0.02360715]</w:t>
      </w:r>
      <w:r w:rsidRPr="006967D7">
        <w:br/>
        <w:t>[-0.01897435]</w:t>
      </w:r>
      <w:r w:rsidRPr="006967D7">
        <w:br/>
        <w:t>[0.02035139]</w:t>
      </w:r>
      <w:r w:rsidRPr="006967D7">
        <w:br/>
        <w:t>[0.02096456]</w:t>
      </w:r>
      <w:r w:rsidRPr="006967D7">
        <w:br/>
        <w:t>[0.02448614]</w:t>
      </w:r>
      <w:r w:rsidRPr="006967D7">
        <w:br/>
        <w:t>[0.0099934]</w:t>
      </w:r>
      <w:r w:rsidRPr="006967D7">
        <w:br/>
        <w:t>[-0.02860741]</w:t>
      </w:r>
      <w:r w:rsidRPr="006967D7">
        <w:br/>
      </w: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  <w:r w:rsidRPr="004A292D">
        <w:rPr>
          <w:rFonts w:ascii="Times New Roman" w:hAnsi="Times New Roman"/>
          <w:sz w:val="28"/>
        </w:rPr>
        <w:t xml:space="preserve">Находим значения коэффициентов </w:t>
      </w:r>
      <w:r w:rsidRPr="004A292D">
        <w:rPr>
          <w:rFonts w:ascii="Times New Roman" w:hAnsi="Times New Roman"/>
          <w:sz w:val="28"/>
        </w:rPr>
        <w:object w:dxaOrig="220" w:dyaOrig="240">
          <v:shape id="_x0000_i1099" type="#_x0000_t75" style="width:10.9pt;height:11.7pt" o:ole="">
            <v:imagedata r:id="rId149" o:title=""/>
          </v:shape>
          <o:OLEObject Type="Embed" ProgID="Equation.3" ShapeID="_x0000_i1099" DrawAspect="Content" ObjectID="_1648056684" r:id="rId150"/>
        </w:object>
      </w:r>
      <w:r w:rsidRPr="004A292D">
        <w:rPr>
          <w:rFonts w:ascii="Times New Roman" w:hAnsi="Times New Roman"/>
          <w:sz w:val="28"/>
        </w:rPr>
        <w:t xml:space="preserve"> и </w:t>
      </w:r>
      <w:r w:rsidRPr="004A292D">
        <w:rPr>
          <w:rFonts w:ascii="Times New Roman" w:hAnsi="Times New Roman"/>
          <w:sz w:val="28"/>
        </w:rPr>
        <w:object w:dxaOrig="200" w:dyaOrig="300">
          <v:shape id="_x0000_i1100" type="#_x0000_t75" style="width:10.05pt;height:15.05pt" o:ole="">
            <v:imagedata r:id="rId151" o:title=""/>
          </v:shape>
          <o:OLEObject Type="Embed" ProgID="Equation.3" ShapeID="_x0000_i1100" DrawAspect="Content" ObjectID="_1648056685" r:id="rId152"/>
        </w:object>
      </w:r>
      <w:r w:rsidRPr="004A292D">
        <w:rPr>
          <w:rFonts w:ascii="Times New Roman" w:hAnsi="Times New Roman"/>
          <w:sz w:val="28"/>
        </w:rPr>
        <w:t>:</w:t>
      </w:r>
    </w:p>
    <w:p w:rsidR="00D1666D" w:rsidRPr="00D37130" w:rsidRDefault="00D1666D" w:rsidP="00D1666D">
      <w:pPr>
        <w:ind w:left="720"/>
        <w:rPr>
          <w:rFonts w:ascii="Times New Roman" w:hAnsi="Times New Roman"/>
          <w:sz w:val="28"/>
          <w:szCs w:val="28"/>
        </w:rPr>
      </w:pPr>
      <w:r w:rsidRPr="00D1666D">
        <w:rPr>
          <w:rFonts w:ascii="Times New Roman" w:hAnsi="Times New Roman"/>
          <w:position w:val="-34"/>
          <w:sz w:val="28"/>
          <w:lang w:val="en-US"/>
        </w:rPr>
        <w:object w:dxaOrig="920" w:dyaOrig="780">
          <v:shape id="_x0000_i1101" type="#_x0000_t75" style="width:46.05pt;height:38.5pt" o:ole="">
            <v:imagedata r:id="rId153" o:title=""/>
          </v:shape>
          <o:OLEObject Type="Embed" ProgID="Equation.3" ShapeID="_x0000_i1101" DrawAspect="Content" ObjectID="_1648056686" r:id="rId154"/>
        </w:object>
      </w:r>
    </w:p>
    <w:p w:rsidR="00D1666D" w:rsidRPr="006967D7" w:rsidRDefault="00D1666D" w:rsidP="00D1666D">
      <w:pPr>
        <w:jc w:val="center"/>
      </w:pPr>
      <w:r w:rsidRPr="006967D7">
        <w:t>[0.4247054]</w:t>
      </w:r>
      <w:r w:rsidRPr="006967D7">
        <w:br/>
      </w:r>
    </w:p>
    <w:p w:rsidR="00D1666D" w:rsidRPr="00D37130" w:rsidRDefault="00D1666D" w:rsidP="00D1666D">
      <w:pPr>
        <w:ind w:left="720"/>
        <w:rPr>
          <w:rFonts w:ascii="Times New Roman" w:hAnsi="Times New Roman"/>
          <w:sz w:val="28"/>
          <w:szCs w:val="28"/>
        </w:rPr>
      </w:pPr>
      <w:r w:rsidRPr="00D1666D">
        <w:rPr>
          <w:rFonts w:ascii="Times New Roman" w:hAnsi="Times New Roman"/>
          <w:position w:val="-34"/>
          <w:sz w:val="28"/>
          <w:lang w:val="en-US"/>
        </w:rPr>
        <w:object w:dxaOrig="920" w:dyaOrig="720">
          <v:shape id="_x0000_i1102" type="#_x0000_t75" style="width:46.05pt;height:35.15pt" o:ole="">
            <v:imagedata r:id="rId155" o:title=""/>
          </v:shape>
          <o:OLEObject Type="Embed" ProgID="Equation.3" ShapeID="_x0000_i1102" DrawAspect="Content" ObjectID="_1648056687" r:id="rId156"/>
        </w:object>
      </w:r>
    </w:p>
    <w:p w:rsidR="00D1666D" w:rsidRPr="006967D7" w:rsidRDefault="00D1666D" w:rsidP="00D1666D">
      <w:pPr>
        <w:jc w:val="center"/>
      </w:pPr>
      <w:r w:rsidRPr="006967D7">
        <w:t>[150.91351649]</w:t>
      </w:r>
      <w:r w:rsidRPr="006967D7">
        <w:br/>
      </w:r>
    </w:p>
    <w:p w:rsidR="004A292D" w:rsidRPr="004A292D" w:rsidRDefault="004A292D" w:rsidP="004A292D">
      <w:pPr>
        <w:ind w:left="720"/>
        <w:rPr>
          <w:rFonts w:ascii="Times New Roman" w:hAnsi="Times New Roman"/>
          <w:sz w:val="28"/>
        </w:rPr>
      </w:pPr>
    </w:p>
    <w:p w:rsidR="004A292D" w:rsidRPr="00D1666D" w:rsidRDefault="004A292D" w:rsidP="004A292D">
      <w:pPr>
        <w:ind w:left="720"/>
        <w:rPr>
          <w:rFonts w:ascii="Times New Roman" w:hAnsi="Times New Roman"/>
          <w:sz w:val="28"/>
        </w:rPr>
      </w:pPr>
      <w:r w:rsidRPr="004A292D">
        <w:rPr>
          <w:rFonts w:ascii="Times New Roman" w:hAnsi="Times New Roman"/>
          <w:sz w:val="28"/>
        </w:rPr>
        <w:t>Далее находим значения</w:t>
      </w:r>
      <w:r w:rsidRPr="004A292D">
        <w:rPr>
          <w:rFonts w:ascii="Times New Roman" w:hAnsi="Times New Roman"/>
          <w:sz w:val="28"/>
        </w:rPr>
        <w:object w:dxaOrig="220" w:dyaOrig="260">
          <v:shape id="_x0000_i1103" type="#_x0000_t75" style="width:10.9pt;height:12.55pt" o:ole="">
            <v:imagedata r:id="rId157" o:title=""/>
          </v:shape>
          <o:OLEObject Type="Embed" ProgID="Equation.3" ShapeID="_x0000_i1103" DrawAspect="Content" ObjectID="_1648056688" r:id="rId158"/>
        </w:object>
      </w:r>
      <w:r w:rsidRPr="00D1666D">
        <w:rPr>
          <w:rFonts w:ascii="Times New Roman" w:hAnsi="Times New Roman"/>
          <w:sz w:val="28"/>
        </w:rPr>
        <w:t>:</w:t>
      </w:r>
    </w:p>
    <w:p w:rsidR="00D1666D" w:rsidRPr="00D37130" w:rsidRDefault="008609EC" w:rsidP="00D1666D">
      <w:pPr>
        <w:ind w:left="720"/>
        <w:rPr>
          <w:rFonts w:ascii="Times New Roman" w:hAnsi="Times New Roman"/>
          <w:sz w:val="28"/>
          <w:szCs w:val="28"/>
        </w:rPr>
      </w:pPr>
      <w:r w:rsidRPr="00D1666D">
        <w:rPr>
          <w:rFonts w:ascii="Times New Roman" w:hAnsi="Times New Roman"/>
          <w:position w:val="-10"/>
          <w:sz w:val="28"/>
          <w:lang w:val="en-US"/>
        </w:rPr>
        <w:object w:dxaOrig="1359" w:dyaOrig="320">
          <v:shape id="_x0000_i1104" type="#_x0000_t75" style="width:67.8pt;height:15.9pt" o:ole="">
            <v:imagedata r:id="rId159" o:title=""/>
          </v:shape>
          <o:OLEObject Type="Embed" ProgID="Equation.3" ShapeID="_x0000_i1104" DrawAspect="Content" ObjectID="_1648056689" r:id="rId160"/>
        </w:object>
      </w:r>
    </w:p>
    <w:p w:rsidR="00D1666D" w:rsidRPr="006967D7" w:rsidRDefault="00D1666D" w:rsidP="00D1666D">
      <w:pPr>
        <w:jc w:val="center"/>
      </w:pPr>
      <w:r w:rsidRPr="006967D7">
        <w:t>[213.35710262]</w:t>
      </w:r>
      <w:r w:rsidRPr="006967D7">
        <w:br/>
        <w:t>[222.94864946]</w:t>
      </w:r>
      <w:r w:rsidRPr="006967D7">
        <w:br/>
        <w:t>[232.46289992]</w:t>
      </w:r>
      <w:r w:rsidRPr="006967D7">
        <w:br/>
        <w:t>[242.14278549]</w:t>
      </w:r>
      <w:r w:rsidRPr="006967D7">
        <w:br/>
        <w:t>[251.72286528]</w:t>
      </w:r>
      <w:r w:rsidRPr="006967D7">
        <w:br/>
        <w:t>[261.30039685]</w:t>
      </w:r>
      <w:r w:rsidRPr="006967D7">
        <w:br/>
        <w:t>[270.95097774]</w:t>
      </w:r>
      <w:r w:rsidRPr="006967D7">
        <w:br/>
        <w:t>[280.57225396]</w:t>
      </w:r>
      <w:r w:rsidRPr="006967D7">
        <w:br/>
        <w:t>[290.24109719]</w:t>
      </w:r>
      <w:r w:rsidRPr="006967D7">
        <w:br/>
        <w:t>[299.81820404]</w:t>
      </w:r>
      <w:r w:rsidRPr="006967D7">
        <w:br/>
        <w:t>[309.31376746]</w:t>
      </w:r>
      <w:r w:rsidRPr="006967D7">
        <w:br/>
      </w:r>
    </w:p>
    <w:p w:rsidR="004A292D" w:rsidRPr="006967D7" w:rsidRDefault="004A292D" w:rsidP="00B415B3">
      <w:pPr>
        <w:ind w:left="720"/>
        <w:rPr>
          <w:rFonts w:ascii="Times New Roman" w:hAnsi="Times New Roman"/>
          <w:sz w:val="28"/>
        </w:rPr>
      </w:pPr>
    </w:p>
    <w:p w:rsidR="006967D7" w:rsidRPr="006967D7" w:rsidRDefault="006967D7" w:rsidP="006967D7">
      <w:pPr>
        <w:numPr>
          <w:ilvl w:val="0"/>
          <w:numId w:val="2"/>
        </w:numPr>
        <w:rPr>
          <w:rFonts w:ascii="Times New Roman" w:hAnsi="Times New Roman"/>
          <w:sz w:val="28"/>
        </w:rPr>
      </w:pPr>
      <w:r w:rsidRPr="006967D7">
        <w:rPr>
          <w:rFonts w:ascii="Times New Roman" w:hAnsi="Times New Roman"/>
          <w:sz w:val="28"/>
        </w:rPr>
        <w:t>Сделать выводы по результатам вычислений.</w:t>
      </w:r>
    </w:p>
    <w:p w:rsidR="00BB22F9" w:rsidRPr="005B4BDC" w:rsidRDefault="00C35662" w:rsidP="00C35662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ab/>
        <w:t xml:space="preserve">Так как </w:t>
      </w:r>
      <w:r w:rsidRPr="00BE5975">
        <w:rPr>
          <w:rFonts w:ascii="Times New Roman" w:hAnsi="Times New Roman"/>
          <w:sz w:val="28"/>
          <w:szCs w:val="28"/>
        </w:rPr>
        <w:t>при ортогональной регрессии мы вводим поправки как в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975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105" type="#_x0000_t75" style="width:10.9pt;height:11.7pt" o:ole="">
            <v:imagedata r:id="rId161" o:title=""/>
          </v:shape>
          <o:OLEObject Type="Embed" ProgID="Equation.3" ShapeID="_x0000_i1105" DrawAspect="Content" ObjectID="_1648056690" r:id="rId162"/>
        </w:object>
      </w:r>
      <w:r w:rsidRPr="00BE5975">
        <w:rPr>
          <w:rFonts w:ascii="Times New Roman" w:hAnsi="Times New Roman"/>
          <w:sz w:val="28"/>
          <w:szCs w:val="28"/>
        </w:rPr>
        <w:t>так и в</w:t>
      </w:r>
      <w:r w:rsidRPr="00BE5975">
        <w:rPr>
          <w:rFonts w:ascii="Times New Roman" w:hAnsi="Times New Roman"/>
          <w:position w:val="-12"/>
          <w:sz w:val="28"/>
          <w:szCs w:val="28"/>
        </w:rPr>
        <w:object w:dxaOrig="240" w:dyaOrig="300">
          <v:shape id="_x0000_i1106" type="#_x0000_t75" style="width:11.7pt;height:15.05pt" o:ole="">
            <v:imagedata r:id="rId163" o:title=""/>
          </v:shape>
          <o:OLEObject Type="Embed" ProgID="Equation.3" ShapeID="_x0000_i1106" DrawAspect="Content" ObjectID="_1648056691" r:id="rId164"/>
        </w:object>
      </w:r>
      <w:r w:rsidRPr="00BE5975">
        <w:rPr>
          <w:rFonts w:ascii="Times New Roman" w:hAnsi="Times New Roman"/>
          <w:sz w:val="28"/>
          <w:szCs w:val="28"/>
        </w:rPr>
        <w:t>, а в обычном методе наименьших квадратов только в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975">
        <w:rPr>
          <w:rFonts w:ascii="Times New Roman" w:hAnsi="Times New Roman"/>
          <w:position w:val="-12"/>
          <w:sz w:val="28"/>
          <w:szCs w:val="28"/>
        </w:rPr>
        <w:object w:dxaOrig="240" w:dyaOrig="300">
          <v:shape id="_x0000_i1107" type="#_x0000_t75" style="width:11.7pt;height:15.05pt" o:ole="">
            <v:imagedata r:id="rId163" o:title=""/>
          </v:shape>
          <o:OLEObject Type="Embed" ProgID="Equation.3" ShapeID="_x0000_i1107" DrawAspect="Content" ObjectID="_1648056692" r:id="rId165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 w:rsidRPr="00BE5975">
        <w:rPr>
          <w:rFonts w:ascii="Times New Roman" w:hAnsi="Times New Roman"/>
          <w:sz w:val="28"/>
          <w:szCs w:val="28"/>
        </w:rPr>
        <w:t>суммы квадратов поправок б</w:t>
      </w:r>
      <w:r>
        <w:rPr>
          <w:rFonts w:ascii="Times New Roman" w:hAnsi="Times New Roman"/>
          <w:sz w:val="28"/>
          <w:szCs w:val="28"/>
        </w:rPr>
        <w:t>удут меньше чем при традиционном</w:t>
      </w:r>
      <w:r w:rsidRPr="00BE5975">
        <w:rPr>
          <w:rFonts w:ascii="Times New Roman" w:hAnsi="Times New Roman"/>
          <w:sz w:val="28"/>
          <w:szCs w:val="28"/>
        </w:rPr>
        <w:t xml:space="preserve"> способе уравнивания методом наименьших квадратов.</w:t>
      </w:r>
      <w:r>
        <w:rPr>
          <w:rFonts w:ascii="Times New Roman" w:hAnsi="Times New Roman"/>
          <w:sz w:val="28"/>
          <w:szCs w:val="28"/>
        </w:rPr>
        <w:t xml:space="preserve"> В других способах (традиционных) </w:t>
      </w:r>
      <w:r w:rsidRPr="00BE5975">
        <w:rPr>
          <w:rFonts w:ascii="Times New Roman" w:hAnsi="Times New Roman"/>
          <w:sz w:val="28"/>
          <w:szCs w:val="28"/>
        </w:rPr>
        <w:t>суммы квадратов поправок б</w:t>
      </w:r>
      <w:r>
        <w:rPr>
          <w:rFonts w:ascii="Times New Roman" w:hAnsi="Times New Roman"/>
          <w:sz w:val="28"/>
          <w:szCs w:val="28"/>
        </w:rPr>
        <w:t>удут больше.</w:t>
      </w:r>
    </w:p>
    <w:sectPr w:rsidR="00BB22F9" w:rsidRPr="005B4BD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623E4D"/>
    <w:multiLevelType w:val="hybridMultilevel"/>
    <w:tmpl w:val="FFC84B9A"/>
    <w:lvl w:ilvl="0" w:tplc="EF2C07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6D4D777A"/>
    <w:multiLevelType w:val="hybridMultilevel"/>
    <w:tmpl w:val="04ACA2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1D28"/>
    <w:rsid w:val="001F78D5"/>
    <w:rsid w:val="004A292D"/>
    <w:rsid w:val="00567024"/>
    <w:rsid w:val="005B4BDC"/>
    <w:rsid w:val="006967D7"/>
    <w:rsid w:val="00745020"/>
    <w:rsid w:val="008609EC"/>
    <w:rsid w:val="00912942"/>
    <w:rsid w:val="009206C0"/>
    <w:rsid w:val="00B415B3"/>
    <w:rsid w:val="00BB22F9"/>
    <w:rsid w:val="00C31D28"/>
    <w:rsid w:val="00C35662"/>
    <w:rsid w:val="00CC310F"/>
    <w:rsid w:val="00D1666D"/>
    <w:rsid w:val="00D37130"/>
    <w:rsid w:val="00FD32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8ACA02"/>
  <w15:chartTrackingRefBased/>
  <w15:docId w15:val="{42696F37-E658-40FE-AE7D-32ABE83C62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F78D5"/>
    <w:pPr>
      <w:spacing w:line="256" w:lineRule="auto"/>
    </w:pPr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autoRedefine/>
    <w:uiPriority w:val="9"/>
    <w:qFormat/>
    <w:rsid w:val="00912942"/>
    <w:pPr>
      <w:keepNext/>
      <w:keepLines/>
      <w:spacing w:before="240" w:after="0" w:line="240" w:lineRule="auto"/>
      <w:outlineLvl w:val="0"/>
    </w:pPr>
    <w:rPr>
      <w:rFonts w:ascii="Times New Roman" w:eastAsiaTheme="majorEastAsia" w:hAnsi="Times New Roman" w:cstheme="majorBidi"/>
      <w:b/>
      <w:sz w:val="28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12942"/>
    <w:rPr>
      <w:rFonts w:ascii="Times New Roman" w:eastAsiaTheme="majorEastAsia" w:hAnsi="Times New Roman" w:cstheme="majorBidi"/>
      <w:b/>
      <w:sz w:val="28"/>
      <w:szCs w:val="32"/>
      <w:lang w:eastAsia="ru-RU"/>
    </w:rPr>
  </w:style>
  <w:style w:type="paragraph" w:styleId="a3">
    <w:name w:val="List Paragraph"/>
    <w:basedOn w:val="a"/>
    <w:uiPriority w:val="34"/>
    <w:qFormat/>
    <w:rsid w:val="001F78D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image" Target="media/image76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80.bin"/><Relationship Id="rId165" Type="http://schemas.openxmlformats.org/officeDocument/2006/relationships/oleObject" Target="embeddings/oleObject8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4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64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67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7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12</Pages>
  <Words>1247</Words>
  <Characters>7110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xim Mislivets</dc:creator>
  <cp:keywords/>
  <dc:description/>
  <cp:lastModifiedBy>Maxim Mislivets</cp:lastModifiedBy>
  <cp:revision>9</cp:revision>
  <dcterms:created xsi:type="dcterms:W3CDTF">2020-04-10T08:09:00Z</dcterms:created>
  <dcterms:modified xsi:type="dcterms:W3CDTF">2020-04-10T17:00:00Z</dcterms:modified>
</cp:coreProperties>
</file>